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303"/>
        <w:gridCol w:w="5152"/>
      </w:tblGrid>
      <w:tr w:rsidR="00EE2AA7" w:rsidTr="00163AAD">
        <w:trPr>
          <w:trHeight w:val="1401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7D758C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МИНИСТЕРСТВО ОБРАЗОВАНИЯ И НАУКИ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br/>
            </w:r>
            <w:r w:rsidR="007D758C" w:rsidRPr="007D758C">
              <w:rPr>
                <w:rFonts w:ascii="Times New Roman" w:eastAsia="Times New Roman" w:hAnsi="Times New Roman" w:cs="Times New Roman"/>
                <w:color w:val="272F34"/>
                <w:sz w:val="24"/>
              </w:rPr>
              <w:t>РОССИЙСКОЙ ФЕДЕРАЦИИ</w:t>
            </w:r>
          </w:p>
        </w:tc>
      </w:tr>
      <w:tr w:rsidR="00EE2AA7" w:rsidTr="00163AAD">
        <w:trPr>
          <w:trHeight w:val="2682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7D758C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Федеральное государственное бюджетное образовательное учреждение высшего образования 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br/>
              <w:t>«Пермский государственный национальный исследовательский университет»</w:t>
            </w:r>
          </w:p>
        </w:tc>
      </w:tr>
      <w:tr w:rsidR="00EE2AA7" w:rsidTr="00163AAD">
        <w:trPr>
          <w:trHeight w:val="2812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163AAD" w:rsidRDefault="00EE2AA7" w:rsidP="005039C1">
            <w:pPr>
              <w:spacing w:after="0" w:line="36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  <w:t xml:space="preserve">ЧИСЛЕННЫЕ МЕТОДЫ </w:t>
            </w:r>
          </w:p>
          <w:p w:rsidR="00EE2AA7" w:rsidRPr="00163AAD" w:rsidRDefault="00EE2AA7" w:rsidP="00163AAD">
            <w:pPr>
              <w:spacing w:after="0" w:line="36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  <w:t>«</w:t>
            </w:r>
            <w:r w:rsidR="00163AAD"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  <w:t>Решение нелинейных уравнений</w:t>
            </w:r>
            <w:r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  <w:t>»</w:t>
            </w:r>
          </w:p>
        </w:tc>
      </w:tr>
      <w:tr w:rsidR="00EE2AA7" w:rsidTr="00163AAD">
        <w:trPr>
          <w:trHeight w:val="556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163AAD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i/>
                <w:color w:val="272F34"/>
                <w:sz w:val="24"/>
              </w:rPr>
              <w:t>Лабораторная работа №</w:t>
            </w:r>
            <w:r w:rsidR="00163AAD">
              <w:rPr>
                <w:rFonts w:ascii="Times New Roman" w:eastAsia="Times New Roman" w:hAnsi="Times New Roman" w:cs="Times New Roman"/>
                <w:i/>
                <w:color w:val="272F34"/>
                <w:sz w:val="24"/>
              </w:rPr>
              <w:t>4</w:t>
            </w:r>
          </w:p>
        </w:tc>
      </w:tr>
      <w:tr w:rsidR="00EE2AA7" w:rsidTr="00163AAD">
        <w:trPr>
          <w:trHeight w:val="550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7D758C" w:rsidP="007D758C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  <w:r w:rsidRPr="007D758C">
              <w:rPr>
                <w:rFonts w:ascii="Times New Roman" w:eastAsia="Times New Roman" w:hAnsi="Times New Roman" w:cs="Times New Roman"/>
                <w:color w:val="272F34"/>
                <w:sz w:val="24"/>
              </w:rPr>
              <w:t>Вариант(ы)</w:t>
            </w:r>
            <w:r w:rsidR="00163AAD"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 № 14, 20</w:t>
            </w:r>
          </w:p>
        </w:tc>
      </w:tr>
      <w:tr w:rsidR="00EE2AA7" w:rsidTr="00163AAD">
        <w:trPr>
          <w:trHeight w:val="2253"/>
          <w:jc w:val="center"/>
        </w:trPr>
        <w:tc>
          <w:tcPr>
            <w:tcW w:w="4303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5152" w:type="dxa"/>
            <w:shd w:val="clear" w:color="000000" w:fill="FFFFFF"/>
            <w:tcMar>
              <w:left w:w="50" w:type="dxa"/>
              <w:right w:w="50" w:type="dxa"/>
            </w:tcMar>
          </w:tcPr>
          <w:p w:rsidR="007D758C" w:rsidRDefault="00EE2AA7" w:rsidP="007D758C">
            <w:pPr>
              <w:spacing w:after="0" w:line="360" w:lineRule="auto"/>
              <w:ind w:left="91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Работу выполнили студенты группы </w:t>
            </w:r>
            <w:r w:rsidR="00163AAD">
              <w:rPr>
                <w:rFonts w:ascii="Times New Roman" w:eastAsia="Times New Roman" w:hAnsi="Times New Roman" w:cs="Times New Roman"/>
                <w:color w:val="272F34"/>
                <w:sz w:val="24"/>
              </w:rPr>
              <w:t>ПМИ – 1,2</w:t>
            </w:r>
          </w:p>
          <w:p w:rsidR="00EE2AA7" w:rsidRDefault="00163AAD" w:rsidP="00163AAD">
            <w:pPr>
              <w:spacing w:after="0" w:line="360" w:lineRule="auto"/>
              <w:ind w:left="91"/>
              <w:rPr>
                <w:rFonts w:ascii="Times New Roman" w:eastAsia="Times New Roman" w:hAnsi="Times New Roman" w:cs="Times New Roman"/>
                <w:color w:val="272F34"/>
                <w:sz w:val="24"/>
              </w:rPr>
            </w:pPr>
            <w:r w:rsidRPr="00163AAD">
              <w:rPr>
                <w:rFonts w:ascii="Times New Roman" w:eastAsia="Times New Roman" w:hAnsi="Times New Roman" w:cs="Times New Roman"/>
                <w:color w:val="272F34"/>
                <w:sz w:val="24"/>
              </w:rPr>
              <w:t>Заманов Мухтар</w:t>
            </w:r>
          </w:p>
          <w:p w:rsidR="00163AAD" w:rsidRDefault="00163AAD" w:rsidP="00163AAD">
            <w:pPr>
              <w:spacing w:after="0" w:line="360" w:lineRule="auto"/>
              <w:ind w:left="91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Толов Ярослав</w:t>
            </w:r>
          </w:p>
        </w:tc>
      </w:tr>
      <w:tr w:rsidR="00EE2AA7" w:rsidTr="00163AAD">
        <w:trPr>
          <w:trHeight w:val="2265"/>
          <w:jc w:val="center"/>
        </w:trPr>
        <w:tc>
          <w:tcPr>
            <w:tcW w:w="4303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Pr="007D758C" w:rsidRDefault="007D758C" w:rsidP="00911E36">
            <w:pPr>
              <w:spacing w:after="0" w:line="360" w:lineRule="auto"/>
              <w:rPr>
                <w:rFonts w:ascii="Calibri" w:eastAsia="Calibri" w:hAnsi="Calibri" w:cs="Calibri"/>
                <w:color w:val="FF0000"/>
              </w:rPr>
            </w:pPr>
            <w:r w:rsidRPr="007D758C">
              <w:rPr>
                <w:rFonts w:ascii="Calibri" w:eastAsia="Calibri" w:hAnsi="Calibri" w:cs="Calibri"/>
                <w:color w:val="FF0000"/>
              </w:rPr>
              <w:t>Оценка</w:t>
            </w:r>
            <w:r>
              <w:rPr>
                <w:rFonts w:ascii="Calibri" w:eastAsia="Calibri" w:hAnsi="Calibri" w:cs="Calibri"/>
                <w:color w:val="FF0000"/>
              </w:rPr>
              <w:t xml:space="preserve"> отчета</w:t>
            </w:r>
          </w:p>
          <w:tbl>
            <w:tblPr>
              <w:tblStyle w:val="a3"/>
              <w:tblW w:w="0" w:type="auto"/>
              <w:tblInd w:w="91" w:type="dxa"/>
              <w:tblLook w:val="04A0" w:firstRow="1" w:lastRow="0" w:firstColumn="1" w:lastColumn="0" w:noHBand="0" w:noVBand="1"/>
            </w:tblPr>
            <w:tblGrid>
              <w:gridCol w:w="2467"/>
              <w:gridCol w:w="966"/>
            </w:tblGrid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Конспект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Сроки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Попытки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Замечания к отчету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jc w:val="right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ИТОГО: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EE2AA7" w:rsidRPr="007B5E25" w:rsidRDefault="00EE2AA7" w:rsidP="00911E36">
            <w:pPr>
              <w:spacing w:after="0" w:line="360" w:lineRule="auto"/>
              <w:rPr>
                <w:rFonts w:ascii="Calibri" w:eastAsia="Calibri" w:hAnsi="Calibri" w:cs="Calibri"/>
                <w:color w:val="00B050"/>
              </w:rPr>
            </w:pPr>
          </w:p>
        </w:tc>
        <w:tc>
          <w:tcPr>
            <w:tcW w:w="5152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tabs>
                <w:tab w:val="right" w:pos="4144"/>
              </w:tabs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</w:rPr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Проверил: </w:t>
            </w:r>
          </w:p>
          <w:p w:rsidR="00EE2AA7" w:rsidRDefault="007D758C" w:rsidP="00911E36">
            <w:pPr>
              <w:tabs>
                <w:tab w:val="right" w:pos="4144"/>
              </w:tabs>
              <w:suppressAutoHyphens/>
              <w:spacing w:after="0" w:line="360" w:lineRule="auto"/>
              <w:rPr>
                <w:rFonts w:ascii="Times New Roman" w:eastAsia="Times New Roman" w:hAnsi="Times New Roman" w:cs="Times New Roman"/>
                <w:color w:val="272F34"/>
                <w:sz w:val="24"/>
              </w:rPr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п</w:t>
            </w:r>
            <w:r w:rsidR="00EE2AA7">
              <w:rPr>
                <w:rFonts w:ascii="Times New Roman" w:eastAsia="Times New Roman" w:hAnsi="Times New Roman" w:cs="Times New Roman"/>
                <w:color w:val="272F34"/>
                <w:sz w:val="24"/>
              </w:rPr>
              <w:t>рофессор, доктор физико-математических наук</w:t>
            </w:r>
          </w:p>
          <w:p w:rsidR="00EE2AA7" w:rsidRDefault="00EE2AA7" w:rsidP="00911E36">
            <w:pPr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272F34"/>
                <w:sz w:val="24"/>
              </w:rPr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С. В. Русаков</w:t>
            </w:r>
          </w:p>
          <w:p w:rsidR="00EE2AA7" w:rsidRDefault="00EE2AA7" w:rsidP="00911E36">
            <w:pPr>
              <w:suppressAutoHyphens/>
              <w:spacing w:after="0" w:line="360" w:lineRule="auto"/>
              <w:jc w:val="both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“____”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  <w:u w:val="single"/>
              </w:rPr>
              <w:tab/>
              <w:t xml:space="preserve">                             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20__ г</w:t>
            </w:r>
            <w:r>
              <w:rPr>
                <w:rFonts w:ascii="Times New Roman" w:eastAsia="Times New Roman" w:hAnsi="Times New Roman" w:cs="Times New Roman"/>
                <w:color w:val="272F34"/>
                <w:sz w:val="25"/>
              </w:rPr>
              <w:t>.</w:t>
            </w:r>
          </w:p>
        </w:tc>
      </w:tr>
      <w:tr w:rsidR="00EE2AA7" w:rsidTr="00163AAD">
        <w:trPr>
          <w:trHeight w:val="1113"/>
          <w:jc w:val="center"/>
        </w:trPr>
        <w:tc>
          <w:tcPr>
            <w:tcW w:w="4303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5152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rPr>
                <w:rFonts w:ascii="Calibri" w:eastAsia="Calibri" w:hAnsi="Calibri" w:cs="Calibri"/>
              </w:rPr>
            </w:pPr>
          </w:p>
        </w:tc>
      </w:tr>
      <w:tr w:rsidR="00EE2AA7" w:rsidTr="00163AAD">
        <w:trPr>
          <w:trHeight w:val="322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Пермь 2017</w:t>
            </w:r>
          </w:p>
        </w:tc>
      </w:tr>
    </w:tbl>
    <w:p w:rsidR="00163AAD" w:rsidRDefault="00163AAD"/>
    <w:bookmarkStart w:id="0" w:name="_Toc496731031" w:displacedByCustomXml="next"/>
    <w:sdt>
      <w:sdtPr>
        <w:id w:val="1529374730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color w:val="auto"/>
          <w:sz w:val="22"/>
          <w:szCs w:val="22"/>
        </w:rPr>
      </w:sdtEndPr>
      <w:sdtContent>
        <w:p w:rsidR="00457FF5" w:rsidRDefault="00457FF5">
          <w:pPr>
            <w:pStyle w:val="ac"/>
          </w:pPr>
          <w:r>
            <w:t>Оглавление</w:t>
          </w:r>
        </w:p>
        <w:p w:rsidR="00457FF5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7436030" w:history="1">
            <w:r w:rsidRPr="00EE0EA4">
              <w:rPr>
                <w:rStyle w:val="ad"/>
                <w:i/>
                <w:smallCaps/>
                <w:noProof/>
                <w:spacing w:val="5"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436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57FF5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97436031" w:history="1">
            <w:r w:rsidRPr="00EE0EA4">
              <w:rPr>
                <w:rStyle w:val="ad"/>
                <w:i/>
                <w:smallCaps/>
                <w:noProof/>
                <w:spacing w:val="5"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436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57FF5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97436032" w:history="1">
            <w:r w:rsidRPr="00EE0EA4">
              <w:rPr>
                <w:rStyle w:val="ad"/>
                <w:i/>
                <w:smallCaps/>
                <w:noProof/>
                <w:spacing w:val="5"/>
              </w:rPr>
              <w:t>Теоретическая спра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436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57FF5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97436033" w:history="1">
            <w:r w:rsidRPr="00EE0EA4">
              <w:rPr>
                <w:rStyle w:val="ad"/>
                <w:i/>
                <w:smallCaps/>
                <w:noProof/>
                <w:spacing w:val="5"/>
              </w:rPr>
              <w:t>Результаты тест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436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57FF5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97436034" w:history="1">
            <w:r w:rsidRPr="00EE0EA4">
              <w:rPr>
                <w:rStyle w:val="ad"/>
                <w:i/>
                <w:smallCaps/>
                <w:noProof/>
                <w:spacing w:val="5"/>
              </w:rPr>
              <w:t>Анализ скорости сходимости и точности решения рассмотренными метод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436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57FF5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97436035" w:history="1">
            <w:r w:rsidRPr="00EE0EA4">
              <w:rPr>
                <w:rStyle w:val="ad"/>
                <w:i/>
                <w:smallCaps/>
                <w:noProof/>
                <w:spacing w:val="5"/>
              </w:rPr>
              <w:t>Код на C++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436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1E36" w:rsidRPr="00457FF5" w:rsidRDefault="00457FF5">
          <w:pPr>
            <w:rPr>
              <w:rStyle w:val="a4"/>
              <w:b w:val="0"/>
              <w:bCs w:val="0"/>
              <w:smallCaps w:val="0"/>
              <w:spacing w:val="0"/>
            </w:rPr>
          </w:pPr>
          <w:r>
            <w:rPr>
              <w:b/>
              <w:bCs/>
            </w:rPr>
            <w:fldChar w:fldCharType="end"/>
          </w:r>
        </w:p>
      </w:sdtContent>
    </w:sdt>
    <w:p w:rsidR="00911E36" w:rsidRDefault="00911E36">
      <w:pPr>
        <w:rPr>
          <w:rStyle w:val="a4"/>
          <w:rFonts w:asciiTheme="majorHAnsi" w:eastAsiaTheme="majorEastAsia" w:hAnsiTheme="majorHAnsi" w:cstheme="majorBidi"/>
          <w:b w:val="0"/>
          <w:bCs w:val="0"/>
          <w:i/>
          <w:color w:val="2E74B5" w:themeColor="accent1" w:themeShade="BF"/>
          <w:sz w:val="36"/>
          <w:szCs w:val="28"/>
          <w:lang w:eastAsia="en-US"/>
        </w:rPr>
      </w:pPr>
      <w:r>
        <w:rPr>
          <w:rStyle w:val="a4"/>
          <w:i/>
          <w:sz w:val="36"/>
        </w:rPr>
        <w:br w:type="page"/>
      </w:r>
    </w:p>
    <w:p w:rsidR="00163AAD" w:rsidRPr="002A5F15" w:rsidRDefault="00163AAD" w:rsidP="00163AAD">
      <w:pPr>
        <w:pStyle w:val="1"/>
        <w:rPr>
          <w:rStyle w:val="a4"/>
          <w:i/>
          <w:sz w:val="36"/>
        </w:rPr>
      </w:pPr>
      <w:bookmarkStart w:id="1" w:name="_Toc497436030"/>
      <w:r w:rsidRPr="002A5F15">
        <w:rPr>
          <w:rStyle w:val="a4"/>
          <w:i/>
          <w:sz w:val="36"/>
        </w:rPr>
        <w:lastRenderedPageBreak/>
        <w:t>Задание</w:t>
      </w:r>
      <w:bookmarkEnd w:id="0"/>
      <w:bookmarkEnd w:id="1"/>
    </w:p>
    <w:p w:rsidR="00163AAD" w:rsidRDefault="00163AAD" w:rsidP="00163AAD">
      <w:pPr>
        <w:pStyle w:val="aa"/>
        <w:rPr>
          <w:color w:val="000000"/>
          <w:sz w:val="27"/>
          <w:szCs w:val="27"/>
          <w:lang w:val="en-US"/>
        </w:rPr>
      </w:pPr>
      <w:r>
        <w:rPr>
          <w:color w:val="000000"/>
          <w:sz w:val="27"/>
          <w:szCs w:val="27"/>
        </w:rPr>
        <w:t>Найти корни системы нелинейных уравнений</w:t>
      </w:r>
    </w:p>
    <w:p w:rsidR="00163AAD" w:rsidRPr="00163AAD" w:rsidRDefault="00163AAD" w:rsidP="00163AAD">
      <w:pPr>
        <w:pStyle w:val="aa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lang w:val="en-US"/>
        </w:rPr>
        <w:t>f</w:t>
      </w:r>
      <w:r w:rsidRPr="00163AAD">
        <w:rPr>
          <w:color w:val="000000"/>
          <w:sz w:val="27"/>
          <w:szCs w:val="27"/>
          <w:vertAlign w:val="subscript"/>
        </w:rPr>
        <w:t>1</w:t>
      </w:r>
      <w:r w:rsidRPr="00163AAD">
        <w:rPr>
          <w:color w:val="000000"/>
          <w:sz w:val="27"/>
          <w:szCs w:val="27"/>
        </w:rPr>
        <w:t>(</w:t>
      </w:r>
      <w:r>
        <w:rPr>
          <w:color w:val="000000"/>
          <w:sz w:val="27"/>
          <w:szCs w:val="27"/>
          <w:lang w:val="en-US"/>
        </w:rPr>
        <w:t>x</w:t>
      </w:r>
      <w:r w:rsidRPr="00163AAD">
        <w:rPr>
          <w:color w:val="000000"/>
          <w:sz w:val="27"/>
          <w:szCs w:val="27"/>
        </w:rPr>
        <w:t>,</w:t>
      </w:r>
      <w:r>
        <w:rPr>
          <w:color w:val="000000"/>
          <w:sz w:val="27"/>
          <w:szCs w:val="27"/>
          <w:lang w:val="en-US"/>
        </w:rPr>
        <w:t xml:space="preserve"> y</w:t>
      </w:r>
      <w:r w:rsidRPr="00163AAD">
        <w:rPr>
          <w:color w:val="000000"/>
          <w:sz w:val="27"/>
          <w:szCs w:val="27"/>
        </w:rPr>
        <w:t>) = 0</w:t>
      </w:r>
    </w:p>
    <w:p w:rsidR="00163AAD" w:rsidRPr="00163AAD" w:rsidRDefault="00163AAD" w:rsidP="00163AAD">
      <w:pPr>
        <w:pStyle w:val="aa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lang w:val="en-US"/>
        </w:rPr>
        <w:t>f</w:t>
      </w:r>
      <w:r w:rsidRPr="00163AAD">
        <w:rPr>
          <w:color w:val="000000"/>
          <w:sz w:val="27"/>
          <w:szCs w:val="27"/>
          <w:vertAlign w:val="subscript"/>
        </w:rPr>
        <w:t>2</w:t>
      </w:r>
      <w:r w:rsidRPr="00163AAD">
        <w:rPr>
          <w:color w:val="000000"/>
          <w:sz w:val="27"/>
          <w:szCs w:val="27"/>
        </w:rPr>
        <w:t>(</w:t>
      </w:r>
      <w:r>
        <w:rPr>
          <w:color w:val="000000"/>
          <w:sz w:val="27"/>
          <w:szCs w:val="27"/>
          <w:lang w:val="en-US"/>
        </w:rPr>
        <w:t>x</w:t>
      </w:r>
      <w:r w:rsidRPr="00163AAD">
        <w:rPr>
          <w:color w:val="000000"/>
          <w:sz w:val="27"/>
          <w:szCs w:val="27"/>
        </w:rPr>
        <w:t>,</w:t>
      </w:r>
      <w:r>
        <w:rPr>
          <w:color w:val="000000"/>
          <w:sz w:val="27"/>
          <w:szCs w:val="27"/>
          <w:lang w:val="en-US"/>
        </w:rPr>
        <w:t xml:space="preserve"> y</w:t>
      </w:r>
      <w:r w:rsidRPr="00163AAD">
        <w:rPr>
          <w:color w:val="000000"/>
          <w:sz w:val="27"/>
          <w:szCs w:val="27"/>
        </w:rPr>
        <w:t>) = 0</w:t>
      </w:r>
    </w:p>
    <w:p w:rsidR="00163AAD" w:rsidRPr="00163AAD" w:rsidRDefault="00163AAD" w:rsidP="00163AAD">
      <w:pPr>
        <w:pStyle w:val="aa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с точностью </w:t>
      </w:r>
      <w:r>
        <w:rPr>
          <w:color w:val="000000"/>
          <w:sz w:val="27"/>
          <w:szCs w:val="27"/>
          <w:lang w:val="en-US"/>
        </w:rPr>
        <w:t>e</w:t>
      </w:r>
      <w:r w:rsidRPr="00163AAD">
        <w:rPr>
          <w:color w:val="000000"/>
          <w:sz w:val="27"/>
          <w:szCs w:val="27"/>
        </w:rPr>
        <w:t xml:space="preserve"> = 10</w:t>
      </w:r>
      <w:r w:rsidRPr="00163AAD">
        <w:rPr>
          <w:color w:val="000000"/>
          <w:sz w:val="27"/>
          <w:szCs w:val="27"/>
          <w:vertAlign w:val="superscript"/>
        </w:rPr>
        <w:t>-4</w:t>
      </w:r>
      <w:r w:rsidRPr="00163AAD">
        <w:rPr>
          <w:color w:val="000000"/>
          <w:sz w:val="27"/>
          <w:szCs w:val="27"/>
        </w:rPr>
        <w:t>.</w:t>
      </w:r>
    </w:p>
    <w:p w:rsidR="00163AAD" w:rsidRDefault="00163AAD" w:rsidP="00163AAD">
      <w:pPr>
        <w:pStyle w:val="aa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1) Приближенно определить корни геометрически.</w:t>
      </w:r>
    </w:p>
    <w:p w:rsidR="00163AAD" w:rsidRDefault="00163AAD" w:rsidP="00163AAD">
      <w:pPr>
        <w:pStyle w:val="aa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2) Уточнить корни методом:</w:t>
      </w:r>
    </w:p>
    <w:p w:rsidR="00163AAD" w:rsidRDefault="00163AAD" w:rsidP="00163AAD">
      <w:pPr>
        <w:pStyle w:val="aa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- простой итерации;</w:t>
      </w:r>
    </w:p>
    <w:p w:rsidR="00163AAD" w:rsidRDefault="00163AAD" w:rsidP="00163AAD">
      <w:pPr>
        <w:pStyle w:val="aa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- Ньютона;</w:t>
      </w:r>
    </w:p>
    <w:p w:rsidR="00163AAD" w:rsidRDefault="00163AAD" w:rsidP="00163AAD">
      <w:pPr>
        <w:pStyle w:val="aa"/>
        <w:rPr>
          <w:color w:val="000000"/>
          <w:sz w:val="27"/>
          <w:szCs w:val="27"/>
          <w:lang w:val="en-US"/>
        </w:rPr>
      </w:pPr>
      <w:r>
        <w:rPr>
          <w:color w:val="000000"/>
          <w:sz w:val="27"/>
          <w:szCs w:val="27"/>
        </w:rPr>
        <w:t>- градиентного спуска, сведя к нахождению минимума функции</w:t>
      </w:r>
    </w:p>
    <w:p w:rsidR="00163AAD" w:rsidRPr="00163AAD" w:rsidRDefault="00163AAD" w:rsidP="00163AAD">
      <w:pPr>
        <w:pStyle w:val="aa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lang w:val="en-US"/>
        </w:rPr>
        <w:t>F</w:t>
      </w:r>
      <w:r w:rsidRPr="00163AAD">
        <w:rPr>
          <w:color w:val="000000"/>
          <w:sz w:val="27"/>
          <w:szCs w:val="27"/>
        </w:rPr>
        <w:t>(</w:t>
      </w:r>
      <w:r>
        <w:rPr>
          <w:color w:val="000000"/>
          <w:sz w:val="27"/>
          <w:szCs w:val="27"/>
          <w:lang w:val="en-US"/>
        </w:rPr>
        <w:t>x</w:t>
      </w:r>
      <w:r w:rsidRPr="00163AAD">
        <w:rPr>
          <w:color w:val="000000"/>
          <w:sz w:val="27"/>
          <w:szCs w:val="27"/>
        </w:rPr>
        <w:t xml:space="preserve">, </w:t>
      </w:r>
      <w:r>
        <w:rPr>
          <w:color w:val="000000"/>
          <w:sz w:val="27"/>
          <w:szCs w:val="27"/>
          <w:lang w:val="en-US"/>
        </w:rPr>
        <w:t>y</w:t>
      </w:r>
      <w:r w:rsidRPr="00163AAD">
        <w:rPr>
          <w:color w:val="000000"/>
          <w:sz w:val="27"/>
          <w:szCs w:val="27"/>
        </w:rPr>
        <w:t xml:space="preserve">) = </w:t>
      </w:r>
      <w:r>
        <w:rPr>
          <w:color w:val="000000"/>
          <w:sz w:val="27"/>
          <w:szCs w:val="27"/>
          <w:lang w:val="en-US"/>
        </w:rPr>
        <w:t>f</w:t>
      </w:r>
      <w:r w:rsidRPr="00163AAD">
        <w:rPr>
          <w:color w:val="000000"/>
          <w:sz w:val="27"/>
          <w:szCs w:val="27"/>
          <w:vertAlign w:val="subscript"/>
        </w:rPr>
        <w:t>1</w:t>
      </w:r>
      <w:r w:rsidRPr="00163AAD">
        <w:rPr>
          <w:color w:val="000000"/>
          <w:sz w:val="27"/>
          <w:szCs w:val="27"/>
          <w:vertAlign w:val="superscript"/>
        </w:rPr>
        <w:t>2</w:t>
      </w:r>
      <w:r w:rsidRPr="00163AAD">
        <w:rPr>
          <w:color w:val="000000"/>
          <w:sz w:val="27"/>
          <w:szCs w:val="27"/>
        </w:rPr>
        <w:t>(</w:t>
      </w:r>
      <w:r>
        <w:rPr>
          <w:color w:val="000000"/>
          <w:sz w:val="27"/>
          <w:szCs w:val="27"/>
          <w:lang w:val="en-US"/>
        </w:rPr>
        <w:t>x</w:t>
      </w:r>
      <w:r w:rsidRPr="00163AAD">
        <w:rPr>
          <w:color w:val="000000"/>
          <w:sz w:val="27"/>
          <w:szCs w:val="27"/>
        </w:rPr>
        <w:t xml:space="preserve">, </w:t>
      </w:r>
      <w:r>
        <w:rPr>
          <w:color w:val="000000"/>
          <w:sz w:val="27"/>
          <w:szCs w:val="27"/>
          <w:lang w:val="en-US"/>
        </w:rPr>
        <w:t>y</w:t>
      </w:r>
      <w:r w:rsidRPr="00163AAD">
        <w:rPr>
          <w:color w:val="000000"/>
          <w:sz w:val="27"/>
          <w:szCs w:val="27"/>
        </w:rPr>
        <w:t xml:space="preserve">) + </w:t>
      </w:r>
      <w:r>
        <w:rPr>
          <w:color w:val="000000"/>
          <w:sz w:val="27"/>
          <w:szCs w:val="27"/>
          <w:lang w:val="en-US"/>
        </w:rPr>
        <w:t>f</w:t>
      </w:r>
      <w:r w:rsidRPr="00163AAD">
        <w:rPr>
          <w:color w:val="000000"/>
          <w:sz w:val="27"/>
          <w:szCs w:val="27"/>
          <w:vertAlign w:val="subscript"/>
        </w:rPr>
        <w:t>2</w:t>
      </w:r>
      <w:r w:rsidRPr="00163AAD">
        <w:rPr>
          <w:color w:val="000000"/>
          <w:sz w:val="27"/>
          <w:szCs w:val="27"/>
          <w:vertAlign w:val="superscript"/>
        </w:rPr>
        <w:t>2</w:t>
      </w:r>
      <w:r w:rsidRPr="00163AAD">
        <w:rPr>
          <w:color w:val="000000"/>
          <w:sz w:val="27"/>
          <w:szCs w:val="27"/>
        </w:rPr>
        <w:t>(</w:t>
      </w:r>
      <w:r>
        <w:rPr>
          <w:color w:val="000000"/>
          <w:sz w:val="27"/>
          <w:szCs w:val="27"/>
          <w:lang w:val="en-US"/>
        </w:rPr>
        <w:t>x</w:t>
      </w:r>
      <w:r w:rsidRPr="00163AAD">
        <w:rPr>
          <w:color w:val="000000"/>
          <w:sz w:val="27"/>
          <w:szCs w:val="27"/>
        </w:rPr>
        <w:t xml:space="preserve">, </w:t>
      </w:r>
      <w:r>
        <w:rPr>
          <w:color w:val="000000"/>
          <w:sz w:val="27"/>
          <w:szCs w:val="27"/>
          <w:lang w:val="en-US"/>
        </w:rPr>
        <w:t>y</w:t>
      </w:r>
      <w:r w:rsidRPr="00163AAD">
        <w:rPr>
          <w:color w:val="000000"/>
          <w:sz w:val="27"/>
          <w:szCs w:val="27"/>
        </w:rPr>
        <w:t>)</w:t>
      </w:r>
    </w:p>
    <w:p w:rsidR="00163AAD" w:rsidRPr="00163AAD" w:rsidRDefault="00163AAD" w:rsidP="00163AAD">
      <w:pPr>
        <w:pStyle w:val="aa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3) Провести анализ скорости сходимости и точности решения рассмотренными методами.</w:t>
      </w:r>
    </w:p>
    <w:p w:rsidR="00163AAD" w:rsidRPr="00D23207" w:rsidRDefault="00163AAD" w:rsidP="00163AA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63AAD" w:rsidRPr="00F63C0C" w:rsidRDefault="00163AAD" w:rsidP="00F63C0C">
      <w:pPr>
        <w:pStyle w:val="1"/>
        <w:rPr>
          <w:rStyle w:val="a4"/>
          <w:i/>
          <w:sz w:val="36"/>
        </w:rPr>
      </w:pPr>
      <w:bookmarkStart w:id="2" w:name="_Toc496731032"/>
      <w:bookmarkStart w:id="3" w:name="_Toc497436031"/>
      <w:r w:rsidRPr="002A5F15">
        <w:rPr>
          <w:rStyle w:val="a4"/>
          <w:i/>
          <w:sz w:val="36"/>
        </w:rPr>
        <w:lastRenderedPageBreak/>
        <w:t>Исходные данные</w:t>
      </w:r>
      <w:bookmarkEnd w:id="2"/>
      <w:bookmarkEnd w:id="3"/>
    </w:p>
    <w:p w:rsidR="00163AAD" w:rsidRDefault="00163AAD" w:rsidP="00163AAD">
      <w:pPr>
        <w:ind w:left="567"/>
        <w:rPr>
          <w:sz w:val="28"/>
        </w:rPr>
      </w:pPr>
      <w:r>
        <w:rPr>
          <w:sz w:val="28"/>
        </w:rPr>
        <w:t>Варианты исходных данных: 14</w:t>
      </w:r>
      <w:r w:rsidRPr="00A64D9F">
        <w:rPr>
          <w:sz w:val="28"/>
        </w:rPr>
        <w:t xml:space="preserve"> и </w:t>
      </w:r>
      <w:r>
        <w:rPr>
          <w:sz w:val="28"/>
        </w:rPr>
        <w:t>20</w:t>
      </w:r>
      <w:r w:rsidRPr="00A64D9F">
        <w:rPr>
          <w:sz w:val="28"/>
        </w:rPr>
        <w:t>.</w:t>
      </w:r>
    </w:p>
    <w:p w:rsidR="00163AAD" w:rsidRPr="00A64D9F" w:rsidRDefault="00163AAD" w:rsidP="00163AAD">
      <w:pPr>
        <w:ind w:left="567"/>
        <w:rPr>
          <w:sz w:val="28"/>
        </w:rPr>
      </w:pPr>
      <w:r>
        <w:rPr>
          <w:sz w:val="28"/>
        </w:rPr>
        <w:t>Вариант 14</w:t>
      </w:r>
      <w:r w:rsidRPr="00A64D9F">
        <w:rPr>
          <w:sz w:val="28"/>
        </w:rPr>
        <w:t>:</w:t>
      </w:r>
    </w:p>
    <w:p w:rsidR="00163AAD" w:rsidRDefault="00A84296" w:rsidP="00163AAD">
      <w:pPr>
        <w:pStyle w:val="a5"/>
        <w:ind w:firstLine="993"/>
        <w:rPr>
          <w:rFonts w:eastAsia="MS Mincho"/>
        </w:rPr>
      </w:pPr>
      <w:r>
        <w:rPr>
          <w:noProof/>
        </w:rPr>
        <w:drawing>
          <wp:inline distT="0" distB="0" distL="0" distR="0" wp14:anchorId="7D555D8B" wp14:editId="4EF29C93">
            <wp:extent cx="2200275" cy="5905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296" w:rsidRPr="00522EA2" w:rsidRDefault="00A84296" w:rsidP="00163AAD">
      <w:pPr>
        <w:pStyle w:val="a5"/>
        <w:ind w:firstLine="993"/>
        <w:rPr>
          <w:rFonts w:eastAsia="MS Mincho"/>
        </w:rPr>
      </w:pPr>
    </w:p>
    <w:p w:rsidR="00163AAD" w:rsidRPr="00522EA2" w:rsidRDefault="00163AAD" w:rsidP="00A84296">
      <w:pPr>
        <w:ind w:firstLine="708"/>
        <w:rPr>
          <w:rStyle w:val="a4"/>
          <w:b w:val="0"/>
          <w:bCs w:val="0"/>
          <w:smallCaps w:val="0"/>
          <w:spacing w:val="0"/>
          <w:sz w:val="28"/>
        </w:rPr>
      </w:pPr>
      <w:r w:rsidRPr="00A64D9F">
        <w:rPr>
          <w:sz w:val="28"/>
        </w:rPr>
        <w:t>Вариант</w:t>
      </w:r>
      <w:r>
        <w:rPr>
          <w:sz w:val="28"/>
        </w:rPr>
        <w:t xml:space="preserve"> 20</w:t>
      </w:r>
      <w:r w:rsidRPr="00630281">
        <w:rPr>
          <w:sz w:val="28"/>
        </w:rPr>
        <w:t>:</w:t>
      </w:r>
    </w:p>
    <w:p w:rsidR="00163AAD" w:rsidRPr="00580D1C" w:rsidRDefault="00A84296" w:rsidP="00163AAD">
      <w:pPr>
        <w:pStyle w:val="a5"/>
        <w:ind w:left="993"/>
        <w:rPr>
          <w:rFonts w:eastAsia="MS Mincho"/>
          <w:lang w:val="en-US"/>
        </w:rPr>
      </w:pPr>
      <w:r>
        <w:rPr>
          <w:noProof/>
        </w:rPr>
        <w:drawing>
          <wp:inline distT="0" distB="0" distL="0" distR="0" wp14:anchorId="4C6D8FA3" wp14:editId="222C510F">
            <wp:extent cx="2105025" cy="5524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AAD" w:rsidRPr="00790F29" w:rsidRDefault="00163AAD" w:rsidP="00163AAD">
      <w:pPr>
        <w:pStyle w:val="a5"/>
        <w:rPr>
          <w:rFonts w:ascii="Times New Roman" w:eastAsia="MS Mincho" w:hAnsi="Times New Roman" w:cs="Times New Roman"/>
          <w:sz w:val="28"/>
        </w:rPr>
      </w:pPr>
    </w:p>
    <w:p w:rsidR="00163AAD" w:rsidRDefault="00163AAD" w:rsidP="00163AAD">
      <w:r>
        <w:br w:type="page"/>
      </w:r>
    </w:p>
    <w:p w:rsidR="00A84296" w:rsidRPr="00F63C0C" w:rsidRDefault="00A84296" w:rsidP="00F63C0C">
      <w:pPr>
        <w:pStyle w:val="1"/>
        <w:rPr>
          <w:rStyle w:val="a4"/>
          <w:i/>
          <w:sz w:val="36"/>
        </w:rPr>
      </w:pPr>
      <w:bookmarkStart w:id="4" w:name="_Toc497436032"/>
      <w:r w:rsidRPr="00F63C0C">
        <w:rPr>
          <w:rStyle w:val="a4"/>
          <w:i/>
          <w:sz w:val="36"/>
        </w:rPr>
        <w:lastRenderedPageBreak/>
        <w:t>Теоретическая справка</w:t>
      </w:r>
      <w:bookmarkEnd w:id="4"/>
    </w:p>
    <w:p w:rsidR="00A84296" w:rsidRPr="00782D2C" w:rsidRDefault="00A84296" w:rsidP="00A84296">
      <w:bookmarkStart w:id="5" w:name="_Toc496363259"/>
      <w:r>
        <w:t>Постановка задачи</w:t>
      </w:r>
      <w:bookmarkEnd w:id="5"/>
    </w:p>
    <w:p w:rsidR="00A84296" w:rsidRDefault="00A84296" w:rsidP="00A84296">
      <w:pPr>
        <w:jc w:val="center"/>
      </w:pPr>
      <w:r w:rsidRPr="004D2E9F">
        <w:rPr>
          <w:position w:val="-68"/>
        </w:rPr>
        <w:object w:dxaOrig="32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75pt;height:74.5pt" o:ole="">
            <v:imagedata r:id="rId11" o:title=""/>
          </v:shape>
          <o:OLEObject Type="Embed" ProgID="Equation.DSMT4" ShapeID="_x0000_i1025" DrawAspect="Content" ObjectID="_1571178126" r:id="rId12"/>
        </w:object>
      </w:r>
    </w:p>
    <w:p w:rsidR="00A84296" w:rsidRDefault="00A84296" w:rsidP="00A84296">
      <w:pPr>
        <w:rPr>
          <w:lang w:val="en-US"/>
        </w:rPr>
      </w:pPr>
      <w:r>
        <w:t>В векторном виде</w:t>
      </w:r>
      <w:r>
        <w:rPr>
          <w:lang w:val="en-US"/>
        </w:rPr>
        <w:t>:</w:t>
      </w:r>
    </w:p>
    <w:p w:rsidR="00A84296" w:rsidRPr="004D2E9F" w:rsidRDefault="00A84296" w:rsidP="00A84296">
      <w:pPr>
        <w:jc w:val="center"/>
        <w:rPr>
          <w:b/>
          <w:i/>
          <w:sz w:val="40"/>
          <w:szCs w:val="40"/>
          <w:lang w:val="en-US"/>
        </w:rPr>
      </w:pPr>
      <w:r w:rsidRPr="00711381">
        <w:rPr>
          <w:position w:val="-14"/>
        </w:rPr>
        <w:object w:dxaOrig="5440" w:dyaOrig="440">
          <v:shape id="_x0000_i1026" type="#_x0000_t75" style="width:271.25pt;height:21.75pt" o:ole="">
            <v:imagedata r:id="rId13" o:title=""/>
          </v:shape>
          <o:OLEObject Type="Embed" ProgID="Equation.DSMT4" ShapeID="_x0000_i1026" DrawAspect="Content" ObjectID="_1571178127" r:id="rId14"/>
        </w:object>
      </w:r>
    </w:p>
    <w:p w:rsidR="00A84296" w:rsidRPr="00A84296" w:rsidRDefault="00A84296" w:rsidP="00A84296">
      <w:pPr>
        <w:rPr>
          <w:b/>
          <w:sz w:val="28"/>
        </w:rPr>
      </w:pPr>
      <w:bookmarkStart w:id="6" w:name="_Toc496363260"/>
      <w:r w:rsidRPr="00A84296">
        <w:rPr>
          <w:b/>
          <w:sz w:val="28"/>
        </w:rPr>
        <w:t>Метод простой итерации</w:t>
      </w:r>
      <w:bookmarkEnd w:id="6"/>
    </w:p>
    <w:p w:rsidR="00A84296" w:rsidRDefault="00A84296" w:rsidP="00A84296">
      <w:r w:rsidRPr="00C84DB9">
        <w:t>Для применения метода требуется привести систему к равносильному виду:</w:t>
      </w:r>
    </w:p>
    <w:p w:rsidR="00A84296" w:rsidRDefault="00A84296" w:rsidP="00A84296">
      <w:pPr>
        <w:jc w:val="center"/>
      </w:pPr>
      <w:r w:rsidRPr="004D2E9F">
        <w:rPr>
          <w:position w:val="-68"/>
        </w:rPr>
        <w:object w:dxaOrig="1900" w:dyaOrig="1480">
          <v:shape id="_x0000_i1027" type="#_x0000_t75" style="width:95.45pt;height:74.5pt" o:ole="">
            <v:imagedata r:id="rId15" o:title=""/>
          </v:shape>
          <o:OLEObject Type="Embed" ProgID="Equation.DSMT4" ShapeID="_x0000_i1027" DrawAspect="Content" ObjectID="_1571178128" r:id="rId16"/>
        </w:object>
      </w:r>
    </w:p>
    <w:p w:rsidR="00A84296" w:rsidRPr="005019AA" w:rsidRDefault="00A84296" w:rsidP="00A84296">
      <w:r w:rsidRPr="00C84DB9">
        <w:t>или в векторной форме</w:t>
      </w:r>
      <w:r w:rsidRPr="005019AA">
        <w:t>:</w:t>
      </w:r>
    </w:p>
    <w:p w:rsidR="00A84296" w:rsidRDefault="00A84296" w:rsidP="00A84296">
      <w:pPr>
        <w:jc w:val="center"/>
      </w:pPr>
      <w:r w:rsidRPr="00C84DB9">
        <w:rPr>
          <w:position w:val="-10"/>
        </w:rPr>
        <w:object w:dxaOrig="920" w:dyaOrig="320">
          <v:shape id="_x0000_i1028" type="#_x0000_t75" style="width:46.05pt;height:15.9pt" o:ole="">
            <v:imagedata r:id="rId17" o:title=""/>
          </v:shape>
          <o:OLEObject Type="Embed" ProgID="Equation.DSMT4" ShapeID="_x0000_i1028" DrawAspect="Content" ObjectID="_1571178129" r:id="rId18"/>
        </w:object>
      </w:r>
      <w:r w:rsidRPr="005019AA">
        <w:t xml:space="preserve">, </w:t>
      </w:r>
      <w:r>
        <w:t xml:space="preserve">где </w:t>
      </w:r>
      <w:r w:rsidRPr="00C84DB9">
        <w:rPr>
          <w:position w:val="-14"/>
        </w:rPr>
        <w:object w:dxaOrig="4060" w:dyaOrig="440">
          <v:shape id="_x0000_i1029" type="#_x0000_t75" style="width:202.6pt;height:21.75pt" o:ole="">
            <v:imagedata r:id="rId19" o:title=""/>
          </v:shape>
          <o:OLEObject Type="Embed" ProgID="Equation.DSMT4" ShapeID="_x0000_i1029" DrawAspect="Content" ObjectID="_1571178130" r:id="rId20"/>
        </w:object>
      </w:r>
    </w:p>
    <w:p w:rsidR="00A84296" w:rsidRPr="00457A3B" w:rsidRDefault="00A84296" w:rsidP="00A84296">
      <w:r>
        <w:t>Тогда очередное приближение</w:t>
      </w:r>
      <w:r w:rsidRPr="00457A3B">
        <w:t xml:space="preserve"> </w:t>
      </w:r>
      <w:r w:rsidRPr="00457A3B">
        <w:rPr>
          <w:position w:val="-6"/>
        </w:rPr>
        <w:object w:dxaOrig="520" w:dyaOrig="320">
          <v:shape id="_x0000_i1030" type="#_x0000_t75" style="width:25.95pt;height:15.9pt" o:ole="">
            <v:imagedata r:id="rId21" o:title=""/>
          </v:shape>
          <o:OLEObject Type="Embed" ProgID="Equation.DSMT4" ShapeID="_x0000_i1030" DrawAspect="Content" ObjectID="_1571178131" r:id="rId22"/>
        </w:object>
      </w:r>
      <w:r>
        <w:t xml:space="preserve"> вычисляется по формуле</w:t>
      </w:r>
      <w:r w:rsidRPr="00457A3B">
        <w:t>:</w:t>
      </w:r>
    </w:p>
    <w:p w:rsidR="00A84296" w:rsidRDefault="00A84296" w:rsidP="00A84296">
      <w:pPr>
        <w:jc w:val="center"/>
        <w:rPr>
          <w:lang w:val="en-US"/>
        </w:rPr>
      </w:pPr>
      <w:r w:rsidRPr="00457A3B">
        <w:rPr>
          <w:position w:val="-10"/>
        </w:rPr>
        <w:object w:dxaOrig="1480" w:dyaOrig="360">
          <v:shape id="_x0000_i1031" type="#_x0000_t75" style="width:74.5pt;height:18.4pt" o:ole="">
            <v:imagedata r:id="rId23" o:title=""/>
          </v:shape>
          <o:OLEObject Type="Embed" ProgID="Equation.DSMT4" ShapeID="_x0000_i1031" DrawAspect="Content" ObjectID="_1571178132" r:id="rId24"/>
        </w:object>
      </w:r>
    </w:p>
    <w:p w:rsidR="00A84296" w:rsidRDefault="00A84296" w:rsidP="00A84296">
      <w:pPr>
        <w:jc w:val="center"/>
      </w:pPr>
      <w:r>
        <w:t>или</w:t>
      </w:r>
    </w:p>
    <w:p w:rsidR="00A84296" w:rsidRDefault="00A84296" w:rsidP="00A84296">
      <w:pPr>
        <w:jc w:val="center"/>
      </w:pPr>
      <w:r w:rsidRPr="00D81288">
        <w:rPr>
          <w:position w:val="-12"/>
        </w:rPr>
        <w:object w:dxaOrig="2880" w:dyaOrig="380">
          <v:shape id="_x0000_i1032" type="#_x0000_t75" style="width:2in;height:18.4pt" o:ole="">
            <v:imagedata r:id="rId25" o:title=""/>
          </v:shape>
          <o:OLEObject Type="Embed" ProgID="Equation.DSMT4" ShapeID="_x0000_i1032" DrawAspect="Content" ObjectID="_1571178133" r:id="rId26"/>
        </w:object>
      </w:r>
    </w:p>
    <w:p w:rsidR="00A84296" w:rsidRPr="007E26C6" w:rsidRDefault="00A84296" w:rsidP="00A84296">
      <w:pPr>
        <w:rPr>
          <w:lang w:val="en-US"/>
        </w:rPr>
      </w:pPr>
      <w:r>
        <w:t>Условие остановки</w:t>
      </w:r>
      <w:r>
        <w:rPr>
          <w:lang w:val="en-US"/>
        </w:rPr>
        <w:t>:</w:t>
      </w:r>
    </w:p>
    <w:p w:rsidR="00A84296" w:rsidRDefault="00A84296" w:rsidP="00A84296">
      <w:pPr>
        <w:jc w:val="center"/>
        <w:rPr>
          <w:lang w:val="en-US"/>
        </w:rPr>
      </w:pPr>
      <w:r w:rsidRPr="00D81288">
        <w:rPr>
          <w:position w:val="-42"/>
        </w:rPr>
        <w:object w:dxaOrig="1800" w:dyaOrig="960">
          <v:shape id="_x0000_i1033" type="#_x0000_t75" style="width:90.4pt;height:47.7pt" o:ole="">
            <v:imagedata r:id="rId27" o:title=""/>
          </v:shape>
          <o:OLEObject Type="Embed" ProgID="Equation.DSMT4" ShapeID="_x0000_i1033" DrawAspect="Content" ObjectID="_1571178134" r:id="rId28"/>
        </w:object>
      </w:r>
    </w:p>
    <w:p w:rsidR="00A84296" w:rsidRPr="00A84296" w:rsidRDefault="00A84296" w:rsidP="00A84296">
      <w:pPr>
        <w:rPr>
          <w:b/>
          <w:sz w:val="28"/>
        </w:rPr>
      </w:pPr>
      <w:bookmarkStart w:id="7" w:name="_Toc496363261"/>
      <w:r w:rsidRPr="00A84296">
        <w:rPr>
          <w:b/>
          <w:sz w:val="28"/>
        </w:rPr>
        <w:t>Метод Ньютона</w:t>
      </w:r>
      <w:bookmarkEnd w:id="7"/>
    </w:p>
    <w:p w:rsidR="00A84296" w:rsidRPr="00C97372" w:rsidRDefault="00A84296" w:rsidP="00A84296">
      <w:r>
        <w:t>Метод используется для решения систем вида (1)</w:t>
      </w:r>
      <w:r w:rsidRPr="00C97372">
        <w:t>.</w:t>
      </w:r>
    </w:p>
    <w:p w:rsidR="00A84296" w:rsidRPr="00A84296" w:rsidRDefault="00A84296" w:rsidP="00A84296">
      <w:r>
        <w:t>Очередное приближение вычисляется по формуле</w:t>
      </w:r>
      <w:r w:rsidRPr="00C97372">
        <w:t>:</w:t>
      </w:r>
    </w:p>
    <w:p w:rsidR="00A84296" w:rsidRDefault="00A84296" w:rsidP="00A84296">
      <w:pPr>
        <w:jc w:val="center"/>
      </w:pPr>
      <w:r w:rsidRPr="00C97372">
        <w:rPr>
          <w:position w:val="-10"/>
        </w:rPr>
        <w:object w:dxaOrig="3040" w:dyaOrig="360">
          <v:shape id="_x0000_i1034" type="#_x0000_t75" style="width:151.55pt;height:18.4pt" o:ole="">
            <v:imagedata r:id="rId29" o:title=""/>
          </v:shape>
          <o:OLEObject Type="Embed" ProgID="Equation.DSMT4" ShapeID="_x0000_i1034" DrawAspect="Content" ObjectID="_1571178135" r:id="rId30"/>
        </w:object>
      </w:r>
      <w:r>
        <w:rPr>
          <w:lang w:val="en-US"/>
        </w:rPr>
        <w:t>,</w:t>
      </w:r>
      <w:r>
        <w:t xml:space="preserve"> где</w:t>
      </w:r>
    </w:p>
    <w:p w:rsidR="00A84296" w:rsidRDefault="00A84296" w:rsidP="00A84296">
      <w:pPr>
        <w:jc w:val="center"/>
        <w:rPr>
          <w:lang w:val="en-US"/>
        </w:rPr>
      </w:pPr>
      <w:r w:rsidRPr="00C97372">
        <w:rPr>
          <w:position w:val="-84"/>
        </w:rPr>
        <w:object w:dxaOrig="2940" w:dyaOrig="1800">
          <v:shape id="_x0000_i1035" type="#_x0000_t75" style="width:147.35pt;height:90.4pt" o:ole="">
            <v:imagedata r:id="rId31" o:title=""/>
          </v:shape>
          <o:OLEObject Type="Embed" ProgID="Equation.DSMT4" ShapeID="_x0000_i1035" DrawAspect="Content" ObjectID="_1571178136" r:id="rId32"/>
        </w:object>
      </w:r>
    </w:p>
    <w:p w:rsidR="00A84296" w:rsidRPr="00A84296" w:rsidRDefault="00A84296" w:rsidP="00A84296">
      <w:r>
        <w:t>Так как процесс вычисления обратной матрицы достаточно трудоёмок</w:t>
      </w:r>
      <w:r w:rsidRPr="00C97372">
        <w:t>,</w:t>
      </w:r>
      <w:r>
        <w:t xml:space="preserve"> то преобразуем выражение</w:t>
      </w:r>
      <w:r w:rsidRPr="00C97372">
        <w:t>:</w:t>
      </w:r>
    </w:p>
    <w:p w:rsidR="00A84296" w:rsidRDefault="00A84296" w:rsidP="00A84296">
      <w:pPr>
        <w:jc w:val="center"/>
        <w:rPr>
          <w:lang w:val="en-US"/>
        </w:rPr>
      </w:pPr>
      <w:r w:rsidRPr="00C97372">
        <w:rPr>
          <w:position w:val="-10"/>
        </w:rPr>
        <w:object w:dxaOrig="1920" w:dyaOrig="360">
          <v:shape id="_x0000_i1036" type="#_x0000_t75" style="width:96.3pt;height:18.4pt" o:ole="">
            <v:imagedata r:id="rId33" o:title=""/>
          </v:shape>
          <o:OLEObject Type="Embed" ProgID="Equation.DSMT4" ShapeID="_x0000_i1036" DrawAspect="Content" ObjectID="_1571178137" r:id="rId34"/>
        </w:object>
      </w:r>
      <w:r>
        <w:rPr>
          <w:lang w:val="en-US"/>
        </w:rPr>
        <w:t xml:space="preserve"> </w:t>
      </w:r>
      <w:r>
        <w:t xml:space="preserve">домножим слева на </w:t>
      </w:r>
      <w:r w:rsidRPr="00C97372">
        <w:rPr>
          <w:position w:val="-10"/>
        </w:rPr>
        <w:object w:dxaOrig="800" w:dyaOrig="360">
          <v:shape id="_x0000_i1037" type="#_x0000_t75" style="width:39.35pt;height:18.4pt" o:ole="">
            <v:imagedata r:id="rId35" o:title=""/>
          </v:shape>
          <o:OLEObject Type="Embed" ProgID="Equation.DSMT4" ShapeID="_x0000_i1037" DrawAspect="Content" ObjectID="_1571178138" r:id="rId36"/>
        </w:object>
      </w:r>
      <w:r>
        <w:rPr>
          <w:lang w:val="en-US"/>
        </w:rPr>
        <w:t>:</w:t>
      </w:r>
    </w:p>
    <w:p w:rsidR="00A84296" w:rsidRDefault="00A84296" w:rsidP="00A84296">
      <w:pPr>
        <w:jc w:val="center"/>
        <w:rPr>
          <w:lang w:val="en-US"/>
        </w:rPr>
      </w:pPr>
      <w:r w:rsidRPr="00C97372">
        <w:rPr>
          <w:position w:val="-10"/>
        </w:rPr>
        <w:object w:dxaOrig="3700" w:dyaOrig="360">
          <v:shape id="_x0000_i1038" type="#_x0000_t75" style="width:184.2pt;height:18.4pt" o:ole="">
            <v:imagedata r:id="rId37" o:title=""/>
          </v:shape>
          <o:OLEObject Type="Embed" ProgID="Equation.DSMT4" ShapeID="_x0000_i1038" DrawAspect="Content" ObjectID="_1571178139" r:id="rId38"/>
        </w:object>
      </w:r>
    </w:p>
    <w:p w:rsidR="00A84296" w:rsidRDefault="00A84296" w:rsidP="00A84296">
      <w:r>
        <w:t xml:space="preserve">В результате получаем СЛАУ относительно </w:t>
      </w:r>
      <w:r w:rsidRPr="00C97372">
        <w:rPr>
          <w:position w:val="-10"/>
        </w:rPr>
        <w:object w:dxaOrig="1780" w:dyaOrig="360">
          <v:shape id="_x0000_i1039" type="#_x0000_t75" style="width:89.6pt;height:18.4pt" o:ole="">
            <v:imagedata r:id="rId39" o:title=""/>
          </v:shape>
          <o:OLEObject Type="Embed" ProgID="Equation.DSMT4" ShapeID="_x0000_i1039" DrawAspect="Content" ObjectID="_1571178140" r:id="rId40"/>
        </w:object>
      </w:r>
      <w:r w:rsidRPr="00C97372">
        <w:t>,</w:t>
      </w:r>
      <w:r>
        <w:t xml:space="preserve"> после решения которого вычисляем очередное приближение.</w:t>
      </w:r>
    </w:p>
    <w:p w:rsidR="00A84296" w:rsidRPr="007E26C6" w:rsidRDefault="00A84296" w:rsidP="00A84296">
      <w:pPr>
        <w:rPr>
          <w:lang w:val="en-US"/>
        </w:rPr>
      </w:pPr>
      <w:r>
        <w:t>Условие остановки</w:t>
      </w:r>
      <w:r>
        <w:rPr>
          <w:lang w:val="en-US"/>
        </w:rPr>
        <w:t>:</w:t>
      </w:r>
    </w:p>
    <w:p w:rsidR="00A84296" w:rsidRDefault="00A84296" w:rsidP="00A84296">
      <w:pPr>
        <w:jc w:val="center"/>
      </w:pPr>
      <w:r w:rsidRPr="00D81288">
        <w:rPr>
          <w:position w:val="-42"/>
        </w:rPr>
        <w:object w:dxaOrig="1800" w:dyaOrig="960">
          <v:shape id="_x0000_i1040" type="#_x0000_t75" style="width:90.4pt;height:47.7pt" o:ole="">
            <v:imagedata r:id="rId27" o:title=""/>
          </v:shape>
          <o:OLEObject Type="Embed" ProgID="Equation.DSMT4" ShapeID="_x0000_i1040" DrawAspect="Content" ObjectID="_1571178141" r:id="rId41"/>
        </w:object>
      </w:r>
    </w:p>
    <w:p w:rsidR="00A84296" w:rsidRPr="00A84296" w:rsidRDefault="00A84296" w:rsidP="00A84296">
      <w:pPr>
        <w:rPr>
          <w:b/>
          <w:sz w:val="28"/>
        </w:rPr>
      </w:pPr>
      <w:bookmarkStart w:id="8" w:name="_Toc496363262"/>
      <w:r w:rsidRPr="00A84296">
        <w:rPr>
          <w:b/>
          <w:sz w:val="28"/>
        </w:rPr>
        <w:t>Метод градиентного спуска</w:t>
      </w:r>
      <w:bookmarkEnd w:id="8"/>
    </w:p>
    <w:p w:rsidR="00A84296" w:rsidRPr="00887B59" w:rsidRDefault="00A84296" w:rsidP="00A84296">
      <w:r>
        <w:t xml:space="preserve">Сведём задачу (1) к задаче поиска минимума функции </w:t>
      </w:r>
      <w:r w:rsidRPr="00887B59">
        <w:rPr>
          <w:position w:val="-28"/>
        </w:rPr>
        <w:object w:dxaOrig="1640" w:dyaOrig="680">
          <v:shape id="_x0000_i1041" type="#_x0000_t75" style="width:82.05pt;height:33.5pt" o:ole="">
            <v:imagedata r:id="rId42" o:title=""/>
          </v:shape>
          <o:OLEObject Type="Embed" ProgID="Equation.DSMT4" ShapeID="_x0000_i1041" DrawAspect="Content" ObjectID="_1571178142" r:id="rId43"/>
        </w:object>
      </w:r>
      <w:r w:rsidRPr="00887B59">
        <w:t>:</w:t>
      </w:r>
    </w:p>
    <w:p w:rsidR="00A84296" w:rsidRPr="00887B59" w:rsidRDefault="00A84296" w:rsidP="00A84296">
      <w:r>
        <w:t>Очередное приближение вычисляется по формуле</w:t>
      </w:r>
      <w:r w:rsidRPr="00887B59">
        <w:t>:</w:t>
      </w:r>
    </w:p>
    <w:p w:rsidR="00A84296" w:rsidRDefault="00A84296" w:rsidP="00A84296">
      <w:pPr>
        <w:jc w:val="center"/>
        <w:rPr>
          <w:lang w:val="en-US"/>
        </w:rPr>
      </w:pPr>
      <w:r w:rsidRPr="00887B59">
        <w:rPr>
          <w:position w:val="-86"/>
        </w:rPr>
        <w:object w:dxaOrig="4959" w:dyaOrig="1840">
          <v:shape id="_x0000_i1042" type="#_x0000_t75" style="width:247.8pt;height:92.1pt" o:ole="">
            <v:imagedata r:id="rId44" o:title=""/>
          </v:shape>
          <o:OLEObject Type="Embed" ProgID="Equation.DSMT4" ShapeID="_x0000_i1042" DrawAspect="Content" ObjectID="_1571178143" r:id="rId45"/>
        </w:object>
      </w:r>
    </w:p>
    <w:p w:rsidR="00A84296" w:rsidRPr="00887B59" w:rsidRDefault="00A84296" w:rsidP="00A84296">
      <w:pPr>
        <w:rPr>
          <w:lang w:val="en-US"/>
        </w:rPr>
      </w:pPr>
      <w:r>
        <w:t xml:space="preserve">Параметр </w:t>
      </w:r>
      <w:r w:rsidRPr="00887B59">
        <w:rPr>
          <w:position w:val="-12"/>
        </w:rPr>
        <w:object w:dxaOrig="300" w:dyaOrig="360">
          <v:shape id="_x0000_i1043" type="#_x0000_t75" style="width:15.05pt;height:18.4pt" o:ole="">
            <v:imagedata r:id="rId46" o:title=""/>
          </v:shape>
          <o:OLEObject Type="Embed" ProgID="Equation.DSMT4" ShapeID="_x0000_i1043" DrawAspect="Content" ObjectID="_1571178144" r:id="rId47"/>
        </w:object>
      </w:r>
      <w:r>
        <w:t xml:space="preserve"> вычисляется следующим образом</w:t>
      </w:r>
      <w:r>
        <w:rPr>
          <w:lang w:val="en-US"/>
        </w:rPr>
        <w:t>:</w:t>
      </w:r>
    </w:p>
    <w:p w:rsidR="00A84296" w:rsidRDefault="00A84296" w:rsidP="00A84296">
      <w:r>
        <w:t xml:space="preserve"> </w:t>
      </w:r>
      <w:r w:rsidRPr="007137F7">
        <w:rPr>
          <w:position w:val="-42"/>
        </w:rPr>
        <w:object w:dxaOrig="4940" w:dyaOrig="1060">
          <v:shape id="_x0000_i1044" type="#_x0000_t75" style="width:247pt;height:53.6pt" o:ole="">
            <v:imagedata r:id="rId48" o:title=""/>
          </v:shape>
          <o:OLEObject Type="Embed" ProgID="Equation.DSMT4" ShapeID="_x0000_i1044" DrawAspect="Content" ObjectID="_1571178145" r:id="rId49"/>
        </w:object>
      </w:r>
    </w:p>
    <w:p w:rsidR="00A84296" w:rsidRPr="007137F7" w:rsidRDefault="00A84296" w:rsidP="00A84296">
      <w:r>
        <w:t xml:space="preserve">Здесь </w:t>
      </w:r>
      <w:r w:rsidRPr="007137F7">
        <w:rPr>
          <w:position w:val="-10"/>
        </w:rPr>
        <w:object w:dxaOrig="1480" w:dyaOrig="320">
          <v:shape id="_x0000_i1045" type="#_x0000_t75" style="width:74.5pt;height:15.9pt" o:ole="">
            <v:imagedata r:id="rId50" o:title=""/>
          </v:shape>
          <o:OLEObject Type="Embed" ProgID="Equation.DSMT4" ShapeID="_x0000_i1045" DrawAspect="Content" ObjectID="_1571178146" r:id="rId51"/>
        </w:object>
      </w:r>
    </w:p>
    <w:p w:rsidR="00A84296" w:rsidRPr="007137F7" w:rsidRDefault="00A84296" w:rsidP="00A84296">
      <w:r>
        <w:t>Условие остановки</w:t>
      </w:r>
      <w:r w:rsidRPr="007137F7">
        <w:t>:</w:t>
      </w:r>
    </w:p>
    <w:p w:rsidR="00C92E12" w:rsidRDefault="00A84296" w:rsidP="00F63C0C">
      <w:pPr>
        <w:jc w:val="center"/>
        <w:rPr>
          <w:sz w:val="2"/>
          <w:szCs w:val="2"/>
          <w:lang w:val="en-US"/>
        </w:rPr>
      </w:pPr>
      <w:r w:rsidRPr="00D81288">
        <w:rPr>
          <w:position w:val="-42"/>
        </w:rPr>
        <w:object w:dxaOrig="1800" w:dyaOrig="960">
          <v:shape id="_x0000_i1046" type="#_x0000_t75" style="width:90.4pt;height:47.7pt" o:ole="">
            <v:imagedata r:id="rId27" o:title=""/>
          </v:shape>
          <o:OLEObject Type="Embed" ProgID="Equation.DSMT4" ShapeID="_x0000_i1046" DrawAspect="Content" ObjectID="_1571178147" r:id="rId52"/>
        </w:object>
      </w:r>
      <w:r w:rsidRPr="00A84296">
        <w:rPr>
          <w:sz w:val="2"/>
          <w:szCs w:val="2"/>
        </w:rPr>
        <w:t>(с)Вадим</w:t>
      </w:r>
      <w:bookmarkStart w:id="9" w:name="_Toc496731038"/>
    </w:p>
    <w:p w:rsidR="00911E36" w:rsidRPr="00911E36" w:rsidRDefault="00911E36" w:rsidP="00F63C0C">
      <w:pPr>
        <w:jc w:val="center"/>
        <w:rPr>
          <w:lang w:val="en-US"/>
        </w:rPr>
        <w:sectPr w:rsidR="00911E36" w:rsidRPr="00911E36" w:rsidSect="00AC3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63AAD" w:rsidRPr="00F63C0C" w:rsidRDefault="00163AAD" w:rsidP="00F63C0C">
      <w:pPr>
        <w:pStyle w:val="1"/>
        <w:rPr>
          <w:rStyle w:val="a4"/>
          <w:i/>
          <w:sz w:val="36"/>
        </w:rPr>
      </w:pPr>
      <w:bookmarkStart w:id="10" w:name="_Toc497436033"/>
      <w:r w:rsidRPr="00F63C0C">
        <w:rPr>
          <w:rStyle w:val="a4"/>
          <w:i/>
          <w:sz w:val="36"/>
        </w:rPr>
        <w:lastRenderedPageBreak/>
        <w:t>Результаты тестирования</w:t>
      </w:r>
      <w:bookmarkEnd w:id="9"/>
      <w:bookmarkEnd w:id="10"/>
    </w:p>
    <w:p w:rsidR="00163AAD" w:rsidRPr="0033478E" w:rsidRDefault="00163AAD" w:rsidP="00163AAD">
      <w:pPr>
        <w:rPr>
          <w:rFonts w:cs="Times New Roman"/>
        </w:rPr>
      </w:pPr>
      <w:r w:rsidRPr="4269BE68">
        <w:rPr>
          <w:rFonts w:cs="Times New Roman"/>
        </w:rPr>
        <w:t>Входные данные:</w:t>
      </w:r>
      <w:r>
        <w:rPr>
          <w:rFonts w:cs="Times New Roman"/>
        </w:rPr>
        <w:t xml:space="preserve"> Вариант 20</w:t>
      </w:r>
    </w:p>
    <w:p w:rsidR="00163AAD" w:rsidRDefault="00C92E12" w:rsidP="00163AAD">
      <w:pPr>
        <w:spacing w:after="200" w:line="276" w:lineRule="auto"/>
        <w:rPr>
          <w:rFonts w:ascii="Courier New" w:eastAsia="MS Mincho" w:hAnsi="Courier New" w:cs="Courier New"/>
          <w:sz w:val="20"/>
          <w:szCs w:val="20"/>
          <w:lang w:val="en-US"/>
        </w:rPr>
      </w:pPr>
      <w:r>
        <w:rPr>
          <w:noProof/>
        </w:rPr>
        <w:drawing>
          <wp:inline distT="0" distB="0" distL="0" distR="0" wp14:anchorId="192E750F" wp14:editId="264D744D">
            <wp:extent cx="2105025" cy="5524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C0C" w:rsidRPr="007137F7" w:rsidRDefault="00F63C0C" w:rsidP="00F63C0C">
      <w:r>
        <w:t>Обозначим</w:t>
      </w:r>
      <w:r w:rsidRPr="007137F7">
        <w:t>:</w:t>
      </w:r>
    </w:p>
    <w:p w:rsidR="00F63C0C" w:rsidRPr="00F63C0C" w:rsidRDefault="00F63C0C" w:rsidP="00163AAD">
      <w:pPr>
        <w:spacing w:after="200" w:line="276" w:lineRule="auto"/>
        <w:rPr>
          <w:rFonts w:ascii="Courier New" w:eastAsia="MS Mincho" w:hAnsi="Courier New" w:cs="Courier New"/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 xml:space="preserve">f1 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y+2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Cs w:val="24"/>
                      <w:lang w:val="en-US"/>
                    </w:rPr>
                    <m:t>- x- 1.5</m:t>
                  </m:r>
                </m:e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f2= y- 0.5 + cos(x-2)</m:t>
                  </m:r>
                </m:e>
              </m:eqArr>
            </m:e>
          </m:d>
        </m:oMath>
      </m:oMathPara>
    </w:p>
    <w:p w:rsidR="00F63C0C" w:rsidRPr="00681A16" w:rsidRDefault="00F63C0C" w:rsidP="00F63C0C">
      <w:pPr>
        <w:rPr>
          <w:lang w:val="en-US"/>
        </w:rPr>
      </w:pPr>
      <w:r>
        <w:t>Построим графики</w:t>
      </w:r>
      <w:r>
        <w:rPr>
          <w:lang w:val="en-US"/>
        </w:rPr>
        <w:t xml:space="preserve"> </w:t>
      </w:r>
      <w:r>
        <w:t>заданных функций</w:t>
      </w:r>
      <w:r>
        <w:rPr>
          <w:lang w:val="en-US"/>
        </w:rPr>
        <w:t>:</w:t>
      </w:r>
    </w:p>
    <w:p w:rsidR="00F63C0C" w:rsidRDefault="00F63C0C" w:rsidP="00163AAD">
      <w:pPr>
        <w:spacing w:after="200" w:line="276" w:lineRule="auto"/>
        <w:rPr>
          <w:rFonts w:ascii="Courier New" w:eastAsia="MS Mincho" w:hAnsi="Courier New" w:cs="Courier New"/>
          <w:sz w:val="20"/>
          <w:szCs w:val="20"/>
          <w:lang w:val="en-US"/>
        </w:rPr>
      </w:pPr>
      <w:r>
        <w:rPr>
          <w:noProof/>
        </w:rPr>
        <w:drawing>
          <wp:inline distT="0" distB="0" distL="0" distR="0" wp14:anchorId="04737C20" wp14:editId="5D6D9C68">
            <wp:extent cx="2047875" cy="2047875"/>
            <wp:effectExtent l="0" t="0" r="0" b="0"/>
            <wp:docPr id="6" name="Рисунок 6" descr="https://psv4.userapi.com/c816226/u51936762/docs/7a0406495b23/desmos-graph_1.png?extra=kP5GV8piIZOOGSCLFhIIXsq-KCsNxzLlGwjFhfWYv6MOGvdy52zPPZDt4rReZOrsI_rdKedS5j3rPsCJW-eTlgtyakmlVH9QCyRvpC44nw_jCn90lIYojRSA7SDsh8TT5RMUWSO8k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s://psv4.userapi.com/c816226/u51936762/docs/7a0406495b23/desmos-graph_1.png?extra=kP5GV8piIZOOGSCLFhIIXsq-KCsNxzLlGwjFhfWYv6MOGvdy52zPPZDt4rReZOrsI_rdKedS5j3rPsCJW-eTlgtyakmlVH9QCyRvpC44nw_jCn90lIYojRSA7SDsh8TT5RMUWSO8kQ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C0C" w:rsidRPr="00F63C0C" w:rsidRDefault="00F63C0C" w:rsidP="00F63C0C">
      <w:pPr>
        <w:rPr>
          <w:szCs w:val="24"/>
        </w:rPr>
      </w:pPr>
      <w:r>
        <w:t>Начальное приближение зададим как</w:t>
      </w:r>
      <w:r w:rsidRPr="00F63C0C">
        <w:t xml:space="preserve">: </w:t>
      </w:r>
      <w:r w:rsidRPr="00F63C0C">
        <w:rPr>
          <w:rFonts w:ascii="Times New Roman" w:hAnsi="Times New Roman" w:cs="Times New Roman"/>
          <w:sz w:val="28"/>
          <w:szCs w:val="28"/>
        </w:rPr>
        <w:t>(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x, y) </w:t>
      </w:r>
      <w:r w:rsidRPr="00F63C0C">
        <w:rPr>
          <w:rFonts w:ascii="Times New Roman" w:eastAsiaTheme="minorHAnsi" w:hAnsi="Times New Roman" w:cs="Times New Roman"/>
          <w:color w:val="008080"/>
          <w:sz w:val="28"/>
          <w:szCs w:val="28"/>
          <w:lang w:eastAsia="en-US"/>
        </w:rPr>
        <w:t>=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{-1.5, 1.5}</w:t>
      </w:r>
    </w:p>
    <w:p w:rsidR="009C21CF" w:rsidRDefault="009C21CF" w:rsidP="009C21CF">
      <w:pPr>
        <w:shd w:val="clear" w:color="auto" w:fill="FFFFFF"/>
        <w:spacing w:after="0" w:line="270" w:lineRule="atLeast"/>
        <w:ind w:right="795"/>
        <w:rPr>
          <w:rFonts w:ascii="Arial" w:eastAsia="Times New Roman" w:hAnsi="Arial" w:cs="Arial"/>
          <w:color w:val="000000"/>
          <w:sz w:val="20"/>
          <w:szCs w:val="20"/>
        </w:rPr>
      </w:pPr>
      <w:r>
        <w:rPr>
          <w:rFonts w:ascii="Arial" w:eastAsia="Times New Roman" w:hAnsi="Arial" w:cs="Arial"/>
          <w:color w:val="000000"/>
          <w:sz w:val="20"/>
          <w:szCs w:val="20"/>
        </w:rPr>
        <w:t>Якобиан:</w:t>
      </w:r>
    </w:p>
    <w:p w:rsidR="009C21CF" w:rsidRPr="000D1F24" w:rsidRDefault="009C21CF" w:rsidP="009C21CF">
      <w:pPr>
        <w:shd w:val="clear" w:color="auto" w:fill="FFFFFF"/>
        <w:spacing w:after="0" w:line="270" w:lineRule="atLeast"/>
        <w:ind w:right="795"/>
        <w:rPr>
          <w:rFonts w:ascii="Arial" w:eastAsia="Times New Roman" w:hAnsi="Arial" w:cs="Arial"/>
          <w:color w:val="000000"/>
          <w:sz w:val="20"/>
          <w:szCs w:val="2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(y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+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-sin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(x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)</m:t>
                    </m:r>
                  </m:e>
                </m:mr>
              </m:m>
            </m:e>
          </m:d>
        </m:oMath>
      </m:oMathPara>
    </w:p>
    <w:p w:rsidR="00F63C0C" w:rsidRPr="009C21CF" w:rsidRDefault="009C21CF" w:rsidP="009C21CF">
      <w:pPr>
        <w:shd w:val="clear" w:color="auto" w:fill="FFFFFF"/>
        <w:spacing w:after="0" w:line="270" w:lineRule="atLeast"/>
        <w:ind w:right="795"/>
        <w:rPr>
          <w:rFonts w:ascii="Arial" w:eastAsia="Times New Roman" w:hAnsi="Arial" w:cs="Arial"/>
          <w:color w:val="000000"/>
          <w:sz w:val="20"/>
          <w:szCs w:val="20"/>
          <w:lang w:val="en-US"/>
        </w:rPr>
      </w:pPr>
      <w:r>
        <w:rPr>
          <w:rFonts w:ascii="Arial" w:eastAsia="Times New Roman" w:hAnsi="Arial" w:cs="Arial"/>
          <w:color w:val="000000"/>
          <w:sz w:val="20"/>
          <w:szCs w:val="20"/>
        </w:rPr>
        <w:t>Норма Якобиана</w:t>
      </w:r>
      <w:r>
        <w:rPr>
          <w:rFonts w:ascii="Arial" w:eastAsia="Times New Roman" w:hAnsi="Arial" w:cs="Arial"/>
          <w:color w:val="000000"/>
          <w:sz w:val="20"/>
          <w:szCs w:val="20"/>
          <w:lang w:val="en-US"/>
        </w:rPr>
        <w:t xml:space="preserve"> </w:t>
      </w:r>
      <w:r w:rsidRPr="009C21CF">
        <w:rPr>
          <w:rFonts w:ascii="Arial" w:hAnsi="Arial" w:cs="Arial"/>
          <w:color w:val="333333"/>
          <w:sz w:val="28"/>
          <w:szCs w:val="42"/>
        </w:rPr>
        <w:t>≈</w:t>
      </w:r>
      <w:r>
        <w:rPr>
          <w:rFonts w:ascii="Arial" w:eastAsia="Times New Roman" w:hAnsi="Arial" w:cs="Arial"/>
          <w:color w:val="000000"/>
          <w:sz w:val="20"/>
          <w:szCs w:val="20"/>
          <w:lang w:val="en-US"/>
        </w:rPr>
        <w:t xml:space="preserve"> 0.</w:t>
      </w:r>
      <w:r w:rsidRPr="000D1F24">
        <w:rPr>
          <w:rFonts w:ascii="Arial" w:eastAsia="Times New Roman" w:hAnsi="Arial" w:cs="Arial"/>
          <w:color w:val="000000"/>
          <w:sz w:val="20"/>
          <w:szCs w:val="20"/>
          <w:lang w:val="en-US"/>
        </w:rPr>
        <w:t>9</w:t>
      </w:r>
      <w:r w:rsidRPr="009C21CF">
        <w:rPr>
          <w:rFonts w:ascii="Arial" w:eastAsia="Times New Roman" w:hAnsi="Arial" w:cs="Arial"/>
          <w:color w:val="000000"/>
          <w:sz w:val="20"/>
          <w:szCs w:val="20"/>
          <w:lang w:val="en-US"/>
        </w:rPr>
        <w:t xml:space="preserve"> </w:t>
      </w:r>
      <w:r>
        <w:rPr>
          <w:rFonts w:ascii="Arial" w:eastAsia="Times New Roman" w:hAnsi="Arial" w:cs="Arial"/>
          <w:color w:val="000000"/>
          <w:sz w:val="20"/>
          <w:szCs w:val="20"/>
          <w:lang w:val="en-US"/>
        </w:rPr>
        <w:t>&lt; 1</w:t>
      </w:r>
    </w:p>
    <w:p w:rsidR="00C92E12" w:rsidRPr="00F63C0C" w:rsidRDefault="00C92E12" w:rsidP="00C92E12">
      <w:pPr>
        <w:rPr>
          <w:b/>
          <w:szCs w:val="24"/>
        </w:rPr>
      </w:pPr>
      <w:r w:rsidRPr="00F63C0C">
        <w:rPr>
          <w:b/>
          <w:szCs w:val="24"/>
        </w:rPr>
        <w:lastRenderedPageBreak/>
        <w:t>Метод простой итерации:</w:t>
      </w:r>
    </w:p>
    <w:p w:rsidR="00C92E12" w:rsidRDefault="00C92E12" w:rsidP="00C92E12">
      <w:pPr>
        <w:rPr>
          <w:lang w:val="en-US"/>
        </w:rPr>
      </w:pPr>
      <w:r>
        <w:t xml:space="preserve">Функции </w:t>
      </w:r>
      <w:r w:rsidRPr="007056E3">
        <w:rPr>
          <w:position w:val="-12"/>
        </w:rPr>
        <w:object w:dxaOrig="1160" w:dyaOrig="360">
          <v:shape id="_x0000_i1047" type="#_x0000_t75" style="width:57.75pt;height:18.4pt" o:ole="">
            <v:imagedata r:id="rId54" o:title=""/>
          </v:shape>
          <o:OLEObject Type="Embed" ProgID="Equation.DSMT4" ShapeID="_x0000_i1047" DrawAspect="Content" ObjectID="_1571178148" r:id="rId55"/>
        </w:object>
      </w:r>
      <w:r w:rsidRPr="00402F42">
        <w:t xml:space="preserve"> </w:t>
      </w:r>
      <w:r>
        <w:t xml:space="preserve">и </w:t>
      </w:r>
      <w:r w:rsidRPr="007056E3">
        <w:rPr>
          <w:position w:val="-12"/>
        </w:rPr>
        <w:object w:dxaOrig="1200" w:dyaOrig="360">
          <v:shape id="_x0000_i1048" type="#_x0000_t75" style="width:60.3pt;height:18.4pt" o:ole="">
            <v:imagedata r:id="rId56" o:title=""/>
          </v:shape>
          <o:OLEObject Type="Embed" ProgID="Equation.DSMT4" ShapeID="_x0000_i1048" DrawAspect="Content" ObjectID="_1571178149" r:id="rId57"/>
        </w:object>
      </w:r>
      <w:r w:rsidRPr="00402F42">
        <w:t>:</w:t>
      </w:r>
    </w:p>
    <w:p w:rsidR="00C92E12" w:rsidRPr="00F63C0C" w:rsidRDefault="00F63C0C" w:rsidP="00C92E12">
      <w:pPr>
        <w:rPr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 xml:space="preserve">x =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sin⁡</m:t>
                  </m:r>
                  <m:r>
                    <w:rPr>
                      <w:rFonts w:ascii="Cambria Math" w:hAnsi="Cambria Math"/>
                      <w:szCs w:val="24"/>
                      <w:lang w:val="en-US"/>
                    </w:rPr>
                    <m:t>(y+2)- 1.5</m:t>
                  </m:r>
                </m:e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y= 0.5-cos(x-2)</m:t>
                  </m:r>
                </m:e>
              </m:eqArr>
            </m:e>
          </m:d>
        </m:oMath>
      </m:oMathPara>
    </w:p>
    <w:p w:rsidR="00C92E12" w:rsidRPr="00F63C0C" w:rsidRDefault="00C92E12" w:rsidP="00C92E12">
      <w:pPr>
        <w:rPr>
          <w:szCs w:val="24"/>
          <w:lang w:val="en-US"/>
        </w:rPr>
      </w:pPr>
      <w:r w:rsidRPr="00F63C0C">
        <w:rPr>
          <w:szCs w:val="24"/>
          <w:lang w:val="en-US"/>
        </w:rPr>
        <w:t xml:space="preserve">1 </w:t>
      </w:r>
      <w:r w:rsidRPr="00C92E12">
        <w:rPr>
          <w:szCs w:val="24"/>
          <w:lang w:val="en-US"/>
        </w:rPr>
        <w:t>XY</w:t>
      </w:r>
      <w:r w:rsidRPr="00F63C0C">
        <w:rPr>
          <w:szCs w:val="24"/>
          <w:lang w:val="en-US"/>
        </w:rPr>
        <w:t xml:space="preserve">0 (-1.5,1.5) </w:t>
      </w:r>
      <w:r w:rsidRPr="00C92E12">
        <w:rPr>
          <w:szCs w:val="24"/>
          <w:lang w:val="en-US"/>
        </w:rPr>
        <w:t>XY</w:t>
      </w:r>
      <w:r w:rsidRPr="00F63C0C">
        <w:rPr>
          <w:szCs w:val="24"/>
          <w:lang w:val="en-US"/>
        </w:rPr>
        <w:t xml:space="preserve"> (-1.85078,1.43646) ||</w:t>
      </w:r>
      <w:r w:rsidRPr="00C92E12">
        <w:rPr>
          <w:szCs w:val="24"/>
          <w:lang w:val="en-US"/>
        </w:rPr>
        <w:t>XY</w:t>
      </w:r>
      <w:r w:rsidRPr="00F63C0C">
        <w:rPr>
          <w:szCs w:val="24"/>
          <w:lang w:val="en-US"/>
        </w:rPr>
        <w:t>-</w:t>
      </w:r>
      <w:r w:rsidRPr="00C92E12">
        <w:rPr>
          <w:szCs w:val="24"/>
          <w:lang w:val="en-US"/>
        </w:rPr>
        <w:t>XY</w:t>
      </w:r>
      <w:r w:rsidRPr="00F63C0C">
        <w:rPr>
          <w:szCs w:val="24"/>
          <w:lang w:val="en-US"/>
        </w:rPr>
        <w:t>0|| 0.356492 ||</w:t>
      </w:r>
      <w:r w:rsidRPr="00C92E12">
        <w:rPr>
          <w:szCs w:val="24"/>
          <w:lang w:val="en-US"/>
        </w:rPr>
        <w:t>F</w:t>
      </w:r>
      <w:r w:rsidRPr="00F63C0C">
        <w:rPr>
          <w:szCs w:val="24"/>
          <w:lang w:val="en-US"/>
        </w:rPr>
        <w:t>(</w:t>
      </w:r>
      <w:r w:rsidRPr="00C92E12">
        <w:rPr>
          <w:szCs w:val="24"/>
          <w:lang w:val="en-US"/>
        </w:rPr>
        <w:t>x</w:t>
      </w:r>
      <w:r w:rsidRPr="00F63C0C">
        <w:rPr>
          <w:szCs w:val="24"/>
          <w:lang w:val="en-US"/>
        </w:rPr>
        <w:t>,</w:t>
      </w:r>
      <w:r w:rsidRPr="00C92E12">
        <w:rPr>
          <w:szCs w:val="24"/>
          <w:lang w:val="en-US"/>
        </w:rPr>
        <w:t>y</w:t>
      </w:r>
      <w:r w:rsidRPr="00F63C0C">
        <w:rPr>
          <w:szCs w:val="24"/>
          <w:lang w:val="en-US"/>
        </w:rPr>
        <w:t>)|| 0.187486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 XY0 (-1.85078,1.43646) XY (-1.79061,1.25889) ||XY-XY0|| 0.187486 ||F(x,y)|| 0.177648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3 XY0 (-1.79061,1.25889) XY (-1.61703,1.29668) ||XY-XY0|| 0.177648 ||F(x,y)|| 0.0997102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4 XY0 (-1.61703,1.29668) XY (-1.65446,1.38909) ||XY-XY0|| 0.0997102 ||F(x,y)|| 0.092242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5 XY0 (-1.65446,1.38909) XY (-1.74498,1.37134) ||XY-XY0|| 0.092242 ||F(x,y)|| 0.0509323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6 XY0 (-1.74498,1.37134) XY (-1.72773,1.32342) ||XY-XY0|| 0.0509323 ||F(x,y)|| 0.0478917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7 XY0 (-1.72773,1.32342) XY (-1.68082,1.33308) ||XY-XY0|| 0.0478917 ||F(x,y)|| 0.0267624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8 XY0 (-1.68082,1.33308) XY (-1.69032,1.3581) ||XY-XY0|| 0.0267624 ||F(x,y)|| 0.024989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9 XY0 (-1.69032,1.3581) XY (-1.71482,1.35319) ||XY-XY0|| 0.024989 ||F(x,y)|| 0.0138914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0 XY0 (-1.71482,1.35319) XY (-1.71002,1.34015) ||XY-XY0|| 0.0138914 ||F(x,y)|| 0.0130225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1 XY0 (-1.71002,1.34015) XY (-1.69726,1.34275) ||XY-XY0|| 0.0130225 ||F(x,y)|| 0.00726085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2 XY0 (-1.69726,1.34275) XY (-1.6998,1.34955) ||XY-XY0|| 0.00726085 ||F(x,y)|| 0.00679326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3 XY0 (-1.6998,1.34955) XY (-1.70646,1.3482) ||XY-XY0|| 0.00679326 ||F(x,y)|| 0.00378205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4 XY0 (-1.70646,1.3482) XY (-1.70515,1.34466) ||XY-XY0|| 0.00378205 ||F(x,y)|| 0.00354223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5 XY0 (-1.70515,1.34466) XY (-1.70167,1.34536) ||XY-XY0|| 0.00354223 ||F(x,y)|| 0.00197365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6 XY0 (-1.70167,1.34536) XY (-1.70236,1.34721) ||XY-XY0|| 0.00197365 ||F(x,y)|| 0.00184749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7 XY0 (-1.70236,1.34721) XY (-1.70417,1.34685) ||XY-XY0|| 0.00184749 ||F(x,y)|| 0.00102896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lastRenderedPageBreak/>
        <w:t>18 XY0 (-1.70417,1.34685) XY (-1.70381,1.34588) ||XY-XY0|| 0.00102896 ||F(x,y)|| 0.000963464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19 XY0 (-1.70381,1.34588) XY (-1.70287,1.34607) ||XY-XY0|| 0.000963464 ||F(x,y)|| 0.000536716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0 XY0 (-1.70287,1.34607) XY (-1.70306,1.34658) ||XY-XY0|| 0.000536716 ||F(x,y)|| 0.000502478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1 XY0 (-1.70306,1.34658) XY (-1.70355,1.34648) ||XY-XY0|| 0.000502478 ||F(x,y)|| 0.000279884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2 XY0 (-1.70355,1.34648) XY (-1.70345,1.34621) ||XY-XY0|| 0.000279884 ||F(x,y)|| 0.00026205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3 XY0 (-1.70345,1.34621) XY (-1.7032,1.34627) ||XY-XY0|| 0.00026205 ||F(x,y)|| 0.000145972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4 XY0 (-1.7032,1.34627) XY (-1.70325,1.3464) ||XY-XY0|| 0.000145972 ||F(x,y)|| 0.000136666</w:t>
      </w:r>
    </w:p>
    <w:p w:rsidR="00C92E12" w:rsidRDefault="00C92E12" w:rsidP="00C92E12">
      <w:pPr>
        <w:rPr>
          <w:szCs w:val="24"/>
        </w:rPr>
      </w:pPr>
      <w:r w:rsidRPr="00C92E12">
        <w:rPr>
          <w:szCs w:val="24"/>
        </w:rPr>
        <w:t>25 XY0 (-1.70325,1.3464) XY (-1.70338,1.34638) ||XY-XY0|| 0.000136666 ||F(x,y)|| 7.61258e-05</w:t>
      </w:r>
    </w:p>
    <w:p w:rsidR="009C21CF" w:rsidRDefault="00F63C0C" w:rsidP="00C92E12">
      <w:pPr>
        <w:rPr>
          <w:szCs w:val="24"/>
        </w:rPr>
      </w:pPr>
      <w:r>
        <w:rPr>
          <w:szCs w:val="24"/>
        </w:rPr>
        <w:t xml:space="preserve">Ответ: </w:t>
      </w:r>
      <w:r w:rsidRPr="00C92E12">
        <w:rPr>
          <w:szCs w:val="24"/>
        </w:rPr>
        <w:t>(-1.70338,1.34638)</w:t>
      </w:r>
      <w:r>
        <w:rPr>
          <w:szCs w:val="24"/>
        </w:rPr>
        <w:t>.</w:t>
      </w:r>
    </w:p>
    <w:p w:rsidR="00F63C0C" w:rsidRPr="009C21CF" w:rsidRDefault="009C21CF" w:rsidP="00C92E12">
      <w:pPr>
        <w:rPr>
          <w:szCs w:val="24"/>
          <w:lang w:val="en-US"/>
        </w:rPr>
      </w:pPr>
      <w:r>
        <w:rPr>
          <w:szCs w:val="24"/>
        </w:rPr>
        <w:br w:type="page"/>
      </w:r>
    </w:p>
    <w:p w:rsidR="00C92E12" w:rsidRPr="00F63C0C" w:rsidRDefault="00C92E12" w:rsidP="00C92E12">
      <w:pPr>
        <w:rPr>
          <w:b/>
          <w:szCs w:val="24"/>
          <w:lang w:val="en-US"/>
        </w:rPr>
      </w:pPr>
      <w:r w:rsidRPr="00F63C0C">
        <w:rPr>
          <w:b/>
          <w:szCs w:val="24"/>
        </w:rPr>
        <w:lastRenderedPageBreak/>
        <w:t>Метод Ньютона:</w:t>
      </w:r>
      <w:r w:rsidRPr="00F63C0C">
        <w:rPr>
          <w:b/>
          <w:szCs w:val="24"/>
          <w:lang w:val="en-US"/>
        </w:rPr>
        <w:t xml:space="preserve"> </w:t>
      </w:r>
    </w:p>
    <w:p w:rsidR="00C92E12" w:rsidRPr="00C92E12" w:rsidRDefault="00C92E12" w:rsidP="00C92E12">
      <w:pPr>
        <w:rPr>
          <w:szCs w:val="24"/>
          <w:lang w:val="en-US"/>
        </w:rPr>
      </w:pPr>
      <w:r>
        <w:rPr>
          <w:szCs w:val="24"/>
          <w:lang w:val="en-US"/>
        </w:rPr>
        <w:t xml:space="preserve">W = </w:t>
      </w:r>
      <m:oMath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cos⁡</m:t>
                  </m:r>
                  <m:r>
                    <w:rPr>
                      <w:rFonts w:ascii="Cambria Math" w:hAnsi="Cambria Math"/>
                      <w:szCs w:val="24"/>
                      <w:lang w:val="en-US"/>
                    </w:rPr>
                    <m:t>(y+2)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US"/>
                    </w:rPr>
                    <m:t>sin⁡</m:t>
                  </m:r>
                  <m:r>
                    <w:rPr>
                      <w:rFonts w:ascii="Cambria Math" w:hAnsi="Cambria Math"/>
                      <w:szCs w:val="24"/>
                      <w:lang w:val="en-US"/>
                    </w:rPr>
                    <m:t>(x-2)</m:t>
                  </m:r>
                </m:e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1</m:t>
                  </m:r>
                </m:e>
              </m:mr>
            </m:m>
          </m:e>
        </m:d>
      </m:oMath>
    </w:p>
    <w:p w:rsidR="00C92E12" w:rsidRPr="00C92E12" w:rsidRDefault="00C92E12" w:rsidP="00C92E12">
      <w:pPr>
        <w:rPr>
          <w:szCs w:val="24"/>
          <w:lang w:val="en-US"/>
        </w:rPr>
      </w:pPr>
      <w:r w:rsidRPr="00C92E12">
        <w:rPr>
          <w:szCs w:val="24"/>
          <w:lang w:val="en-US"/>
        </w:rPr>
        <w:t>1 XY0 (-1.5,1.5) XY (-1.71925,1.35955) invW*F(x,y) (0.219254,0.140454) ||XY-XY0|| 0.260384 ||F(x,y)|| 0.0220126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 XY0 (-1.71925,1.35955) XY (-1.7034,1.3464) invW*F(x,y) (-0.0158566,0.0131453) ||XY-XY0|| 0.0205969 ||F(x,y)|| 0.000107253</w:t>
      </w:r>
    </w:p>
    <w:p w:rsidR="00C92E12" w:rsidRDefault="00C92E12" w:rsidP="00C92E12">
      <w:pPr>
        <w:rPr>
          <w:szCs w:val="24"/>
        </w:rPr>
      </w:pPr>
      <w:r w:rsidRPr="00C92E12">
        <w:rPr>
          <w:szCs w:val="24"/>
        </w:rPr>
        <w:t>3 XY0 (-1.7034,1.3464) XY (-1.70332,1.34634) invW*F(x,y) (-8.00367e-05,6.30418e-05) ||XY-XY0|| 0.000101883 ||F(x,y)|| 2.74063e-09</w:t>
      </w:r>
    </w:p>
    <w:p w:rsidR="00F63C0C" w:rsidRPr="00C92E12" w:rsidRDefault="00F63C0C" w:rsidP="00C92E12">
      <w:pPr>
        <w:rPr>
          <w:szCs w:val="24"/>
        </w:rPr>
      </w:pPr>
      <w:r>
        <w:rPr>
          <w:szCs w:val="24"/>
        </w:rPr>
        <w:t xml:space="preserve">Ответ: </w:t>
      </w:r>
      <w:r w:rsidRPr="00C92E12">
        <w:rPr>
          <w:szCs w:val="24"/>
        </w:rPr>
        <w:t>(-1.70332,1.34634)</w:t>
      </w:r>
      <w:r>
        <w:rPr>
          <w:szCs w:val="24"/>
        </w:rPr>
        <w:t>.</w:t>
      </w:r>
    </w:p>
    <w:p w:rsidR="000D1F24" w:rsidRPr="00F63C0C" w:rsidRDefault="00C92E12" w:rsidP="00C92E12">
      <w:pPr>
        <w:rPr>
          <w:b/>
          <w:szCs w:val="24"/>
        </w:rPr>
      </w:pPr>
      <w:r w:rsidRPr="00F63C0C">
        <w:rPr>
          <w:b/>
          <w:szCs w:val="24"/>
        </w:rPr>
        <w:t>Метод градиентного спуска:</w:t>
      </w:r>
    </w:p>
    <w:p w:rsidR="000D1F24" w:rsidRPr="000D1F24" w:rsidRDefault="000D1F24" w:rsidP="000D1F24">
      <w:pPr>
        <w:rPr>
          <w:sz w:val="24"/>
          <w:szCs w:val="24"/>
          <w:lang w:val="en-US"/>
        </w:rPr>
      </w:pPr>
      <w:r w:rsidRPr="000D1F24">
        <w:rPr>
          <w:sz w:val="24"/>
          <w:szCs w:val="24"/>
          <w:lang w:val="en-US"/>
        </w:rPr>
        <w:t xml:space="preserve">f = </w:t>
      </w:r>
      <w:r>
        <w:rPr>
          <w:noProof/>
        </w:rPr>
        <w:drawing>
          <wp:inline distT="0" distB="0" distL="0" distR="0" wp14:anchorId="5116383E" wp14:editId="5C788308">
            <wp:extent cx="2676525" cy="2476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Pr="000D1F24" w:rsidRDefault="000D1F24" w:rsidP="000D1F24">
      <w:pPr>
        <w:rPr>
          <w:sz w:val="24"/>
          <w:szCs w:val="24"/>
          <w:lang w:val="en-US"/>
        </w:rPr>
      </w:pPr>
      <w:r w:rsidRPr="000D1F24">
        <w:rPr>
          <w:sz w:val="24"/>
          <w:szCs w:val="24"/>
          <w:lang w:val="en-US"/>
        </w:rPr>
        <w:t>df/dx =</w:t>
      </w:r>
      <w:r w:rsidRPr="000D1F24">
        <w:rPr>
          <w:noProof/>
          <w:sz w:val="24"/>
          <w:szCs w:val="24"/>
        </w:rPr>
        <w:t xml:space="preserve"> </w:t>
      </w:r>
      <w:r w:rsidRPr="000D1F24">
        <w:rPr>
          <w:noProof/>
          <w:sz w:val="24"/>
          <w:szCs w:val="24"/>
        </w:rPr>
        <w:drawing>
          <wp:inline distT="0" distB="0" distL="0" distR="0" wp14:anchorId="1647A1F3" wp14:editId="551CAB29">
            <wp:extent cx="3524250" cy="180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Pr="000D1F24" w:rsidRDefault="000D1F24" w:rsidP="000D1F24">
      <w:pPr>
        <w:rPr>
          <w:sz w:val="24"/>
          <w:szCs w:val="24"/>
          <w:lang w:val="en-US"/>
        </w:rPr>
      </w:pPr>
      <w:r w:rsidRPr="000D1F24">
        <w:rPr>
          <w:sz w:val="24"/>
          <w:szCs w:val="24"/>
          <w:lang w:val="en-US"/>
        </w:rPr>
        <w:t>df/dy  =</w:t>
      </w:r>
      <w:r>
        <w:rPr>
          <w:sz w:val="24"/>
          <w:szCs w:val="24"/>
          <w:lang w:val="en-US"/>
        </w:rPr>
        <w:t xml:space="preserve"> </w:t>
      </w:r>
      <w:r>
        <w:rPr>
          <w:noProof/>
        </w:rPr>
        <w:drawing>
          <wp:inline distT="0" distB="0" distL="0" distR="0" wp14:anchorId="47DF3376" wp14:editId="58C62177">
            <wp:extent cx="3552825" cy="2381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Default="000D1F24" w:rsidP="000D1F24">
      <w:r>
        <w:t xml:space="preserve">Оптимальное значение параметров </w:t>
      </w:r>
      <w:r w:rsidRPr="007538EB">
        <w:rPr>
          <w:position w:val="-6"/>
        </w:rPr>
        <w:object w:dxaOrig="220" w:dyaOrig="279">
          <v:shape id="_x0000_i1049" type="#_x0000_t75" style="width:10.9pt;height:14.25pt" o:ole="">
            <v:imagedata r:id="rId61" o:title=""/>
          </v:shape>
          <o:OLEObject Type="Embed" ProgID="Equation.DSMT4" ShapeID="_x0000_i1049" DrawAspect="Content" ObjectID="_1571178150" r:id="rId62"/>
        </w:object>
      </w:r>
      <w:r>
        <w:t xml:space="preserve"> и </w:t>
      </w:r>
      <w:r w:rsidRPr="007538EB">
        <w:rPr>
          <w:position w:val="-12"/>
        </w:rPr>
        <w:object w:dxaOrig="300" w:dyaOrig="360">
          <v:shape id="_x0000_i1050" type="#_x0000_t75" style="width:15.05pt;height:18.4pt" o:ole="">
            <v:imagedata r:id="rId63" o:title=""/>
          </v:shape>
          <o:OLEObject Type="Embed" ProgID="Equation.DSMT4" ShapeID="_x0000_i1050" DrawAspect="Content" ObjectID="_1571178151" r:id="rId64"/>
        </w:object>
      </w:r>
      <w:r>
        <w:t xml:space="preserve">было найдено на промежутках </w:t>
      </w:r>
      <w:r w:rsidRPr="00C86A65">
        <w:rPr>
          <w:position w:val="-10"/>
        </w:rPr>
        <w:object w:dxaOrig="1080" w:dyaOrig="320">
          <v:shape id="_x0000_i1051" type="#_x0000_t75" style="width:54.4pt;height:15.9pt" o:ole="">
            <v:imagedata r:id="rId65" o:title=""/>
          </v:shape>
          <o:OLEObject Type="Embed" ProgID="Equation.DSMT4" ShapeID="_x0000_i1051" DrawAspect="Content" ObjectID="_1571178152" r:id="rId66"/>
        </w:object>
      </w:r>
      <w:r>
        <w:t xml:space="preserve"> с шагом </w:t>
      </w:r>
      <w:r w:rsidRPr="00C86A65">
        <w:t xml:space="preserve">0,01 </w:t>
      </w:r>
      <w:r>
        <w:t xml:space="preserve">и на </w:t>
      </w:r>
      <w:r w:rsidRPr="00C86A65">
        <w:rPr>
          <w:position w:val="-10"/>
        </w:rPr>
        <w:object w:dxaOrig="980" w:dyaOrig="320">
          <v:shape id="_x0000_i1052" type="#_x0000_t75" style="width:48.55pt;height:15.9pt" o:ole="">
            <v:imagedata r:id="rId67" o:title=""/>
          </v:shape>
          <o:OLEObject Type="Embed" ProgID="Equation.DSMT4" ShapeID="_x0000_i1052" DrawAspect="Content" ObjectID="_1571178153" r:id="rId68"/>
        </w:object>
      </w:r>
      <w:r>
        <w:t xml:space="preserve"> с шагом </w:t>
      </w:r>
      <w:r w:rsidRPr="00C86A65">
        <w:t>0,</w:t>
      </w:r>
      <w:r>
        <w:t>1</w:t>
      </w:r>
      <w:r w:rsidRPr="00C86A65">
        <w:t xml:space="preserve"> </w:t>
      </w:r>
      <w:r>
        <w:t>соответственно.</w:t>
      </w:r>
      <w:r w:rsidRPr="000D1F24">
        <w:t xml:space="preserve"> </w:t>
      </w:r>
    </w:p>
    <w:p w:rsidR="000D1F24" w:rsidRPr="009C21CF" w:rsidRDefault="000D1F24" w:rsidP="000D1F24">
      <w:pPr>
        <w:rPr>
          <w:szCs w:val="24"/>
          <w:lang w:val="en-US"/>
        </w:rPr>
      </w:pPr>
      <w:r w:rsidRPr="007538EB">
        <w:rPr>
          <w:position w:val="-6"/>
        </w:rPr>
        <w:object w:dxaOrig="220" w:dyaOrig="279">
          <v:shape id="_x0000_i1053" type="#_x0000_t75" style="width:10.9pt;height:14.25pt" o:ole="">
            <v:imagedata r:id="rId61" o:title=""/>
          </v:shape>
          <o:OLEObject Type="Embed" ProgID="Equation.DSMT4" ShapeID="_x0000_i1053" DrawAspect="Content" ObjectID="_1571178154" r:id="rId69"/>
        </w:object>
      </w:r>
      <w:r>
        <w:t xml:space="preserve"> = </w:t>
      </w:r>
      <w:r w:rsidR="009C21CF">
        <w:rPr>
          <w:lang w:val="en-US"/>
        </w:rPr>
        <w:t>0.46</w:t>
      </w:r>
      <w:r>
        <w:tab/>
      </w:r>
      <w:r>
        <w:tab/>
      </w:r>
      <w:r>
        <w:tab/>
      </w:r>
      <w:r w:rsidRPr="007538EB">
        <w:rPr>
          <w:position w:val="-12"/>
        </w:rPr>
        <w:object w:dxaOrig="300" w:dyaOrig="360">
          <v:shape id="_x0000_i1054" type="#_x0000_t75" style="width:15.05pt;height:18.4pt" o:ole="">
            <v:imagedata r:id="rId63" o:title=""/>
          </v:shape>
          <o:OLEObject Type="Embed" ProgID="Equation.DSMT4" ShapeID="_x0000_i1054" DrawAspect="Content" ObjectID="_1571178155" r:id="rId70"/>
        </w:object>
      </w:r>
      <w:r w:rsidR="009C21CF">
        <w:t xml:space="preserve"> = 5.1</w:t>
      </w:r>
    </w:p>
    <w:p w:rsidR="000D1F24" w:rsidRPr="000D1F24" w:rsidRDefault="000D1F24" w:rsidP="00C92E12">
      <w:pPr>
        <w:rPr>
          <w:szCs w:val="24"/>
          <w:lang w:val="en-US"/>
        </w:rPr>
      </w:pPr>
    </w:p>
    <w:p w:rsidR="00C92E12" w:rsidRPr="000D1F24" w:rsidRDefault="00C92E12" w:rsidP="00C92E12">
      <w:pPr>
        <w:rPr>
          <w:szCs w:val="24"/>
          <w:lang w:val="en-US"/>
        </w:rPr>
      </w:pPr>
      <w:r w:rsidRPr="000D1F24">
        <w:rPr>
          <w:szCs w:val="24"/>
          <w:lang w:val="en-US"/>
        </w:rPr>
        <w:t>1 XY0 (-1.5,1.5) XY (-1.65002,1.32096) df (0.656987,0.784073) alfa 0.22835 ||XY-XY0|| 0.233588 ||F(x,y)|| 0.0597268 |f(x,y)| 0.00356729</w:t>
      </w:r>
    </w:p>
    <w:p w:rsidR="00C92E12" w:rsidRPr="00C92E12" w:rsidRDefault="00C92E12" w:rsidP="00C92E12">
      <w:pPr>
        <w:rPr>
          <w:szCs w:val="24"/>
        </w:rPr>
      </w:pPr>
      <w:r w:rsidRPr="00C92E12">
        <w:rPr>
          <w:szCs w:val="24"/>
        </w:rPr>
        <w:t>2 XY0 (-1.65002,1.32096) XY (-1.7036,1.34541) df (0.107928,-0.049255) alfa 0.496414 ||XY-XY0|| 0.0588925 ||F(x,y)|| 0.00142531 |f(x,y)| 2.03152e-06</w:t>
      </w:r>
    </w:p>
    <w:p w:rsidR="00163AAD" w:rsidRPr="00C92E12" w:rsidRDefault="00C92E12" w:rsidP="00C92E12">
      <w:pPr>
        <w:rPr>
          <w:szCs w:val="24"/>
        </w:rPr>
      </w:pPr>
      <w:r w:rsidRPr="00C92E12">
        <w:rPr>
          <w:szCs w:val="24"/>
        </w:rPr>
        <w:t>3 XY0 (-1.7036,1.34541) XY (-1.70324,1.3463) df (-0.00155548,-0.00389624) alfa 0.22835 ||XY-XY0|| 0.000957989 ||F(x,y)|| 8.58293e-05 |f(x,y)| 7.36667e-09</w:t>
      </w:r>
    </w:p>
    <w:p w:rsidR="000D1F24" w:rsidRDefault="00F63C0C" w:rsidP="00F63C0C">
      <w:pPr>
        <w:rPr>
          <w:szCs w:val="24"/>
        </w:rPr>
      </w:pPr>
      <w:r>
        <w:t xml:space="preserve">Ответ: </w:t>
      </w:r>
      <w:r w:rsidRPr="00C92E12">
        <w:rPr>
          <w:szCs w:val="24"/>
        </w:rPr>
        <w:t>(-1.70324,1.3463)</w:t>
      </w:r>
      <w:r>
        <w:rPr>
          <w:szCs w:val="24"/>
        </w:rPr>
        <w:t>.</w:t>
      </w:r>
    </w:p>
    <w:p w:rsidR="000D1F24" w:rsidRDefault="000D1F24">
      <w:pPr>
        <w:rPr>
          <w:szCs w:val="24"/>
        </w:rPr>
      </w:pPr>
      <w:r>
        <w:rPr>
          <w:szCs w:val="24"/>
        </w:rPr>
        <w:br w:type="page"/>
      </w:r>
    </w:p>
    <w:p w:rsidR="000D1F24" w:rsidRPr="000D1F24" w:rsidRDefault="000D1F24" w:rsidP="000D1F24">
      <w:pPr>
        <w:rPr>
          <w:rFonts w:cs="Times New Roman"/>
          <w:lang w:val="en-US"/>
        </w:rPr>
      </w:pPr>
      <w:r w:rsidRPr="4269BE68">
        <w:rPr>
          <w:rFonts w:cs="Times New Roman"/>
        </w:rPr>
        <w:lastRenderedPageBreak/>
        <w:t>Входные данные:</w:t>
      </w:r>
      <w:r>
        <w:rPr>
          <w:rFonts w:cs="Times New Roman"/>
        </w:rPr>
        <w:t xml:space="preserve"> Вариант </w:t>
      </w:r>
      <w:r>
        <w:rPr>
          <w:rFonts w:cs="Times New Roman"/>
          <w:lang w:val="en-US"/>
        </w:rPr>
        <w:t>14</w:t>
      </w:r>
    </w:p>
    <w:p w:rsidR="000D1F24" w:rsidRDefault="000D1F24" w:rsidP="000D1F24">
      <w:pPr>
        <w:spacing w:after="200" w:line="276" w:lineRule="auto"/>
        <w:rPr>
          <w:rFonts w:ascii="Courier New" w:eastAsia="MS Mincho" w:hAnsi="Courier New" w:cs="Courier New"/>
          <w:sz w:val="20"/>
          <w:szCs w:val="20"/>
          <w:lang w:val="en-US"/>
        </w:rPr>
      </w:pPr>
      <w:r>
        <w:rPr>
          <w:noProof/>
        </w:rPr>
        <w:drawing>
          <wp:inline distT="0" distB="0" distL="0" distR="0" wp14:anchorId="43FEA5C7" wp14:editId="1B2A8B14">
            <wp:extent cx="2200275" cy="5905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Pr="007137F7" w:rsidRDefault="000D1F24" w:rsidP="000D1F24">
      <w:r>
        <w:t>Обозначим</w:t>
      </w:r>
      <w:r w:rsidRPr="007137F7">
        <w:t>:</w:t>
      </w:r>
    </w:p>
    <w:p w:rsidR="000D1F24" w:rsidRPr="00F63C0C" w:rsidRDefault="000D1F24" w:rsidP="000D1F24">
      <w:pPr>
        <w:spacing w:after="200" w:line="276" w:lineRule="auto"/>
        <w:rPr>
          <w:rFonts w:ascii="Courier New" w:eastAsia="MS Mincho" w:hAnsi="Courier New" w:cs="Courier New"/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 xml:space="preserve">f1 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US"/>
                            </w:rPr>
                            <m:t>y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Cs w:val="24"/>
                      <w:lang w:val="en-US"/>
                    </w:rPr>
                    <m:t>+ x- 1.5</m:t>
                  </m:r>
                </m:e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f2= 2y- 1-sin(x-0.5)</m:t>
                  </m:r>
                </m:e>
              </m:eqArr>
            </m:e>
          </m:d>
        </m:oMath>
      </m:oMathPara>
    </w:p>
    <w:p w:rsidR="000D1F24" w:rsidRPr="00681A16" w:rsidRDefault="000D1F24" w:rsidP="000D1F24">
      <w:pPr>
        <w:rPr>
          <w:lang w:val="en-US"/>
        </w:rPr>
      </w:pPr>
      <w:r>
        <w:t>Построим графики</w:t>
      </w:r>
      <w:r>
        <w:rPr>
          <w:lang w:val="en-US"/>
        </w:rPr>
        <w:t xml:space="preserve"> </w:t>
      </w:r>
      <w:r>
        <w:t>заданных функций</w:t>
      </w:r>
      <w:r>
        <w:rPr>
          <w:lang w:val="en-US"/>
        </w:rPr>
        <w:t>:</w:t>
      </w:r>
    </w:p>
    <w:p w:rsidR="000D1F24" w:rsidRDefault="000D1F24" w:rsidP="000D1F24">
      <w:pPr>
        <w:spacing w:after="200" w:line="276" w:lineRule="auto"/>
        <w:rPr>
          <w:rFonts w:ascii="Courier New" w:eastAsia="MS Mincho" w:hAnsi="Courier New" w:cs="Courier New"/>
          <w:sz w:val="20"/>
          <w:szCs w:val="20"/>
          <w:lang w:val="en-US"/>
        </w:rPr>
      </w:pPr>
      <w:r>
        <w:rPr>
          <w:noProof/>
        </w:rPr>
        <w:drawing>
          <wp:inline distT="0" distB="0" distL="0" distR="0" wp14:anchorId="4A263231" wp14:editId="366056EC">
            <wp:extent cx="2695575" cy="2695575"/>
            <wp:effectExtent l="0" t="0" r="0" b="0"/>
            <wp:docPr id="18" name="Рисунок 18" descr="https://psv4.userapi.com/c816226/u51936762/docs/55432ad515f5/desmos-graph.png?extra=G_Xv2vt5i1s08J9vTtATxbP3sKJP1ttsOVeFJA-Fg632re2elJaX5gwtusxnrL1Hm-y-2SGOUKkZ8nb9wajvWpk2NfBXESOmZKO_YcMJh5Wc84gP5d6UJFYR4XmKM_64pU9cYWgC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ttps://psv4.userapi.com/c816226/u51936762/docs/55432ad515f5/desmos-graph.png?extra=G_Xv2vt5i1s08J9vTtATxbP3sKJP1ttsOVeFJA-Fg632re2elJaX5gwtusxnrL1Hm-y-2SGOUKkZ8nb9wajvWpk2NfBXESOmZKO_YcMJh5Wc84gP5d6UJFYR4XmKM_64pU9cYWgCI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F24" w:rsidRDefault="000D1F24" w:rsidP="000D1F24">
      <w:pP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>
        <w:t>Начальное приближение зададим как</w:t>
      </w:r>
      <w:r w:rsidRPr="00F63C0C">
        <w:t xml:space="preserve">: </w:t>
      </w:r>
      <w:r w:rsidRPr="00F63C0C">
        <w:rPr>
          <w:rFonts w:ascii="Times New Roman" w:hAnsi="Times New Roman" w:cs="Times New Roman"/>
          <w:sz w:val="28"/>
          <w:szCs w:val="28"/>
        </w:rPr>
        <w:t>(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x, y) </w:t>
      </w:r>
      <w:r w:rsidRPr="00F63C0C">
        <w:rPr>
          <w:rFonts w:ascii="Times New Roman" w:eastAsiaTheme="minorHAnsi" w:hAnsi="Times New Roman" w:cs="Times New Roman"/>
          <w:color w:val="008080"/>
          <w:sz w:val="28"/>
          <w:szCs w:val="28"/>
          <w:lang w:eastAsia="en-US"/>
        </w:rPr>
        <w:t>=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{</w:t>
      </w:r>
      <w:r w:rsidRPr="000D1F24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1</w:t>
      </w:r>
      <w:r w:rsidRPr="000D1F24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4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, </w:t>
      </w:r>
      <w:r w:rsidRPr="000D1F24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0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.5</w:t>
      </w:r>
      <w:r w:rsidR="009C21CF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F63C0C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}</w:t>
      </w:r>
    </w:p>
    <w:p w:rsidR="009C21CF" w:rsidRDefault="009C21CF" w:rsidP="000D1F24">
      <w:pPr>
        <w:shd w:val="clear" w:color="auto" w:fill="FFFFFF"/>
        <w:spacing w:after="0" w:line="270" w:lineRule="atLeast"/>
        <w:ind w:right="795"/>
        <w:rPr>
          <w:rFonts w:ascii="Arial" w:eastAsia="Times New Roman" w:hAnsi="Arial" w:cs="Arial"/>
          <w:color w:val="000000"/>
          <w:sz w:val="20"/>
          <w:szCs w:val="20"/>
        </w:rPr>
      </w:pPr>
      <w:r>
        <w:rPr>
          <w:rFonts w:ascii="Arial" w:eastAsia="Times New Roman" w:hAnsi="Arial" w:cs="Arial"/>
          <w:color w:val="000000"/>
          <w:sz w:val="20"/>
          <w:szCs w:val="20"/>
        </w:rPr>
        <w:t>Якобиан:</w:t>
      </w:r>
    </w:p>
    <w:p w:rsidR="000D1F24" w:rsidRPr="000D1F24" w:rsidRDefault="009C21CF" w:rsidP="009C21CF">
      <w:pPr>
        <w:shd w:val="clear" w:color="auto" w:fill="FFFFFF"/>
        <w:spacing w:after="0" w:line="270" w:lineRule="atLeast"/>
        <w:ind w:right="795"/>
        <w:rPr>
          <w:rFonts w:ascii="Arial" w:eastAsia="Times New Roman" w:hAnsi="Arial" w:cs="Arial"/>
          <w:color w:val="000000"/>
          <w:sz w:val="20"/>
          <w:szCs w:val="2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sin(y)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  <m:r>
                      <w:rPr>
                        <w:rFonts w:ascii="Cambria Math" w:hAnsi="Cambria Math"/>
                        <w:szCs w:val="24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color w:val="000000"/>
                        <w:sz w:val="20"/>
                        <w:szCs w:val="20"/>
                        <w:lang w:val="en-US"/>
                      </w:rPr>
                      <m:t>cos(x-0.5)/2</m:t>
                    </m:r>
                  </m:e>
                </m:mr>
              </m:m>
            </m:e>
          </m:d>
        </m:oMath>
      </m:oMathPara>
    </w:p>
    <w:p w:rsidR="00F63C0C" w:rsidRPr="009C21CF" w:rsidRDefault="009C21CF" w:rsidP="009C21CF">
      <w:pPr>
        <w:shd w:val="clear" w:color="auto" w:fill="FFFFFF"/>
        <w:spacing w:after="0" w:line="270" w:lineRule="atLeast"/>
        <w:ind w:right="795"/>
        <w:rPr>
          <w:rFonts w:ascii="Arial" w:eastAsia="Times New Roman" w:hAnsi="Arial" w:cs="Arial"/>
          <w:color w:val="000000"/>
          <w:sz w:val="20"/>
          <w:szCs w:val="20"/>
          <w:lang w:val="en-US"/>
        </w:rPr>
      </w:pPr>
      <w:r>
        <w:rPr>
          <w:rFonts w:ascii="Arial" w:eastAsia="Times New Roman" w:hAnsi="Arial" w:cs="Arial"/>
          <w:color w:val="000000"/>
          <w:sz w:val="20"/>
          <w:szCs w:val="20"/>
        </w:rPr>
        <w:t>Норма Якобиана</w:t>
      </w:r>
      <w:r>
        <w:rPr>
          <w:rFonts w:ascii="Arial" w:eastAsia="Times New Roman" w:hAnsi="Arial" w:cs="Arial"/>
          <w:color w:val="000000"/>
          <w:sz w:val="20"/>
          <w:szCs w:val="20"/>
          <w:lang w:val="en-US"/>
        </w:rPr>
        <w:t xml:space="preserve"> </w:t>
      </w:r>
      <w:r w:rsidRPr="009C21CF">
        <w:rPr>
          <w:rFonts w:ascii="Arial" w:hAnsi="Arial" w:cs="Arial"/>
          <w:color w:val="333333"/>
          <w:sz w:val="28"/>
          <w:szCs w:val="42"/>
        </w:rPr>
        <w:t>≈</w:t>
      </w:r>
      <w:r w:rsidR="000D1F24" w:rsidRPr="000D1F24">
        <w:rPr>
          <w:rFonts w:ascii="Arial" w:eastAsia="Times New Roman" w:hAnsi="Arial" w:cs="Arial"/>
          <w:color w:val="000000"/>
          <w:sz w:val="20"/>
          <w:szCs w:val="20"/>
          <w:lang w:val="en-US"/>
        </w:rPr>
        <w:t xml:space="preserve"> 0.479</w:t>
      </w:r>
      <w:r w:rsidRPr="009C21CF">
        <w:rPr>
          <w:rFonts w:ascii="Arial" w:eastAsia="Times New Roman" w:hAnsi="Arial" w:cs="Arial"/>
          <w:color w:val="000000"/>
          <w:sz w:val="20"/>
          <w:szCs w:val="20"/>
          <w:lang w:val="en-US"/>
        </w:rPr>
        <w:t xml:space="preserve"> </w:t>
      </w:r>
      <w:r>
        <w:rPr>
          <w:rFonts w:ascii="Arial" w:eastAsia="Times New Roman" w:hAnsi="Arial" w:cs="Arial"/>
          <w:color w:val="000000"/>
          <w:sz w:val="20"/>
          <w:szCs w:val="20"/>
          <w:lang w:val="en-US"/>
        </w:rPr>
        <w:t>&lt; 1</w:t>
      </w:r>
    </w:p>
    <w:p w:rsidR="000D1F24" w:rsidRPr="00F63C0C" w:rsidRDefault="000D1F24" w:rsidP="000D1F24">
      <w:pPr>
        <w:rPr>
          <w:b/>
          <w:szCs w:val="24"/>
        </w:rPr>
      </w:pPr>
      <w:r w:rsidRPr="00F63C0C">
        <w:rPr>
          <w:b/>
          <w:szCs w:val="24"/>
        </w:rPr>
        <w:lastRenderedPageBreak/>
        <w:t>Метод простой итерации:</w:t>
      </w:r>
    </w:p>
    <w:p w:rsidR="000D1F24" w:rsidRPr="000D1F24" w:rsidRDefault="000D1F24" w:rsidP="000D1F24">
      <w:r>
        <w:t xml:space="preserve">Функции </w:t>
      </w:r>
      <w:r w:rsidRPr="007056E3">
        <w:rPr>
          <w:position w:val="-12"/>
        </w:rPr>
        <w:object w:dxaOrig="1160" w:dyaOrig="360">
          <v:shape id="_x0000_i1055" type="#_x0000_t75" style="width:57.75pt;height:18.4pt" o:ole="">
            <v:imagedata r:id="rId54" o:title=""/>
          </v:shape>
          <o:OLEObject Type="Embed" ProgID="Equation.DSMT4" ShapeID="_x0000_i1055" DrawAspect="Content" ObjectID="_1571178156" r:id="rId72"/>
        </w:object>
      </w:r>
      <w:r w:rsidRPr="00402F42">
        <w:t xml:space="preserve"> </w:t>
      </w:r>
      <w:r>
        <w:t xml:space="preserve">и </w:t>
      </w:r>
      <w:r w:rsidRPr="007056E3">
        <w:rPr>
          <w:position w:val="-12"/>
        </w:rPr>
        <w:object w:dxaOrig="1200" w:dyaOrig="360">
          <v:shape id="_x0000_i1056" type="#_x0000_t75" style="width:60.3pt;height:18.4pt" o:ole="">
            <v:imagedata r:id="rId56" o:title=""/>
          </v:shape>
          <o:OLEObject Type="Embed" ProgID="Equation.DSMT4" ShapeID="_x0000_i1056" DrawAspect="Content" ObjectID="_1571178157" r:id="rId73"/>
        </w:object>
      </w:r>
      <w:r w:rsidRPr="00402F42">
        <w:t>:</w:t>
      </w:r>
    </w:p>
    <w:p w:rsidR="000D1F24" w:rsidRPr="000D1F24" w:rsidRDefault="000D1F24" w:rsidP="000D1F24">
      <w:pPr>
        <w:rPr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=  1.5</m:t>
                  </m:r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cos⁡</m:t>
                  </m:r>
                  <m:r>
                    <w:rPr>
                      <w:rFonts w:ascii="Cambria Math" w:hAnsi="Cambria Math"/>
                      <w:szCs w:val="24"/>
                    </w:rPr>
                    <m:t>(y)</m:t>
                  </m:r>
                </m:e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Cs w:val="24"/>
                    </w:rPr>
                    <m:t>(1+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-0.5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Cs w:val="24"/>
                    </w:rPr>
                    <m:t>)/2</m:t>
                  </m:r>
                </m:e>
              </m:eqArr>
            </m:e>
          </m:d>
        </m:oMath>
      </m:oMathPara>
    </w:p>
    <w:p w:rsidR="000D1F24" w:rsidRPr="000D1F24" w:rsidRDefault="000D1F24" w:rsidP="000D1F24"/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1 XY0 (14,0.5) XY (0.622417,0.901892) ||XY-XY0|| 13.3836 ||F(x,y)|| 0.728671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2 XY0 (0.622417,0.901892) XY (0.879873,0.561056) ||XY-XY0|| 0.427145 ||F(x,y)|| 0.336422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3 XY0 (0.879873,0.561056) XY (0.653306,0.685401) ||XY-XY0|| 0.258446 ||F(x,y)|| 0.22984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4 XY0 (0.653306,0.685401) XY (0.725835,0.576353) ||XY-XY0|| 0.130965 ||F(x,y)|| 0.095941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5 XY0 (0.725835,0.576353) XY (0.661544,0.61196) ||XY-XY0|| 0.0734924 ||F(x,y)|| 0.0661518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6 XY0 (0.661544,0.61196) XY (0.681476,0.580421) ||XY-XY0|| 0.0373093 ||F(x,y)|| 0.0264439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7 XY0 (0.681476,0.580421) XY (0.663768,0.590241) ||XY-XY0|| 0.0202485 ||F(x,y)|| 0.0182688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8 XY0 (0.663768,0.590241) XY (0.669193,0.581519) ||XY-XY0|| 0.0102719 ||F(x,y)|| 0.007203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9 XY0 (0.669193,0.581519) XY (0.664371,0.584194) ||XY-XY0|| 0.00551505 ||F(x,y)|| 0.00497863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10 XY0 (0.664371,0.584194) XY (0.665843,0.581816) ||XY-XY0|| 0.00279689 ||F(x,y)|| 0.0019553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11 XY0 (0.665843,0.581816) XY (0.664534,0.582542) ||XY-XY0|| 0.00149707 ||F(x,y)|| 0.00135165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12 XY0 (0.664534,0.582542) XY (0.664933,0.581896) ||XY-XY0|| 0.000759151 ||F(x,y)|| 0.000530274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13 XY0 (0.664933,0.581896) XY (0.664578,0.582093) ||XY-XY0|| 0.000406001 ||F(x,y)|| 0.000366579</w:t>
      </w:r>
    </w:p>
    <w:p w:rsidR="000D1F24" w:rsidRPr="000D1F24" w:rsidRDefault="000D1F24" w:rsidP="000D1F24">
      <w:pPr>
        <w:rPr>
          <w:lang w:val="en-US"/>
        </w:rPr>
      </w:pPr>
      <w:r w:rsidRPr="000D1F24">
        <w:rPr>
          <w:lang w:val="en-US"/>
        </w:rPr>
        <w:t>14 XY0 (0.664578,0.582093) XY (0.664686,0.581918) ||XY-XY0|| 0.000205875 ||F(x,y)|| 0.000143773</w:t>
      </w:r>
    </w:p>
    <w:p w:rsidR="000D1F24" w:rsidRDefault="000D1F24" w:rsidP="000D1F24">
      <w:pPr>
        <w:rPr>
          <w:lang w:val="en-US"/>
        </w:rPr>
      </w:pPr>
      <w:r w:rsidRPr="000D1F24">
        <w:rPr>
          <w:lang w:val="en-US"/>
        </w:rPr>
        <w:t>15 XY0 (0.664686,0.581918) XY (0.66459,0.581971) ||XY-XY0|| 0.000110078 ||F(x,y)|| 9.93912e-05</w:t>
      </w:r>
    </w:p>
    <w:p w:rsidR="000D1F24" w:rsidRPr="009C21CF" w:rsidRDefault="000D1F24" w:rsidP="000D1F24">
      <w:pPr>
        <w:rPr>
          <w:lang w:val="en-US"/>
        </w:rPr>
      </w:pPr>
      <w:r>
        <w:t xml:space="preserve">Ответ: </w:t>
      </w:r>
      <w:r w:rsidR="009C21CF" w:rsidRPr="000D1F24">
        <w:rPr>
          <w:lang w:val="en-US"/>
        </w:rPr>
        <w:t>(0.66459,0.581971)</w:t>
      </w:r>
      <w:r w:rsidR="009C21CF">
        <w:rPr>
          <w:lang w:val="en-US"/>
        </w:rPr>
        <w:t>.</w:t>
      </w:r>
    </w:p>
    <w:p w:rsidR="000D1F24" w:rsidRPr="000D1F24" w:rsidRDefault="000D1F24" w:rsidP="000D1F24">
      <w:pPr>
        <w:rPr>
          <w:b/>
          <w:szCs w:val="24"/>
        </w:rPr>
      </w:pPr>
      <w:r w:rsidRPr="00F63C0C">
        <w:rPr>
          <w:b/>
          <w:szCs w:val="24"/>
        </w:rPr>
        <w:lastRenderedPageBreak/>
        <w:t>Метод Ньютона:</w:t>
      </w:r>
      <w:r w:rsidRPr="000D1F24">
        <w:rPr>
          <w:b/>
          <w:szCs w:val="24"/>
        </w:rPr>
        <w:t xml:space="preserve"> </w:t>
      </w:r>
    </w:p>
    <w:p w:rsidR="000D1F24" w:rsidRPr="009C21CF" w:rsidRDefault="000D1F24" w:rsidP="000D1F24">
      <w:pPr>
        <w:rPr>
          <w:szCs w:val="24"/>
          <w:lang w:val="en-US"/>
        </w:rPr>
      </w:pPr>
      <w:r>
        <w:rPr>
          <w:szCs w:val="24"/>
          <w:lang w:val="en-US"/>
        </w:rPr>
        <w:t>W</w:t>
      </w:r>
      <w:r w:rsidRPr="000D1F24">
        <w:rPr>
          <w:szCs w:val="24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si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⁡</m:t>
                  </m:r>
                  <m:r>
                    <w:rPr>
                      <w:rFonts w:ascii="Cambria Math" w:hAnsi="Cambria Math"/>
                      <w:szCs w:val="24"/>
                    </w:rPr>
                    <m:t>(</m:t>
                  </m:r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  <m:r>
                    <w:rPr>
                      <w:rFonts w:ascii="Cambria Math" w:hAnsi="Cambria Math"/>
                      <w:szCs w:val="24"/>
                    </w:rPr>
                    <m:t>)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Cs w:val="24"/>
                    </w:rPr>
                    <m:t>cos</m:t>
                  </m:r>
                  <m:r>
                    <w:rPr>
                      <w:rFonts w:ascii="Cambria Math" w:hAnsi="Cambria Math"/>
                      <w:szCs w:val="24"/>
                    </w:rPr>
                    <m:t>(</m:t>
                  </m:r>
                  <m:r>
                    <w:rPr>
                      <w:rFonts w:ascii="Cambria Math" w:hAnsi="Cambria Math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Cs w:val="24"/>
                    </w:rPr>
                    <m:t>0.5</m:t>
                  </m:r>
                  <m:r>
                    <w:rPr>
                      <w:rFonts w:ascii="Cambria Math" w:hAnsi="Cambria Math"/>
                      <w:szCs w:val="24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e>
              </m:mr>
            </m:m>
          </m:e>
        </m:d>
      </m:oMath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1 XY0 (14,0.5) XY (-1.37796,-3.67244) invW*F(x,y) (15.378,4.17244) ||XY-XY0|| 15.934 ||F(x,y)|| 8.28415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2 XY0 (-1.37796,-3.67244) XY (3.83451,-0.764602) invW*F(x,y) (-5.21247,-2.90784) ||XY-XY0|| 5.9687 ||F(x,y)|| 3.84759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3 XY0 (3.83451,-0.764602) XY (-2.01927,3.27673) invW*F(x,y) (5.85378,-4.04133) ||XY-XY0|| 7.1133 ||F(x,y)|| 7.61555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4 XY0 (-2.01927,3.27673) XY (3.18933,-1.90752) invW*F(x,y) (-5.2086,5.18425) ||XY-XY0|| 7.34888 ||F(x,y)|| 5.425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5 XY0 (3.18933,-1.90752) XY (-3.47846,3.71721) invW*F(x,y) (6.66779,-5.62474) ||XY-XY0|| 8.72337 ||F(x,y)|| 8.13871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6 XY0 (-3.47846,3.71721) XY (5.5304,-2.14576) invW*F(x,y) (-9.00886,5.86298) ||XY-XY0|| 10.7487 ||F(x,y)|| 5.56834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7 XY0 (5.5304,-2.14576) XY (0.837714,-0.708588) invW*F(x,y) (4.69269,-1.43717) ||XY-XY0|| 4.90783 ||F(x,y)|| 2.75022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8 XY0 (0.837714,-0.708588) XY (0.0792546,0.307857) invW*F(x,y) (0.758459,-1.01644) ||XY-XY0|| 1.26824 ||F(x,y)|| 0.468383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9 XY0 (0.0792546,0.307857) XY (0.617838,0.541585) invW*F(x,y) (-0.538584,-0.233728) ||XY-XY0|| 0.587113 ||F(x,y)|| 0.04268</w:t>
      </w:r>
    </w:p>
    <w:p w:rsidR="00FB7069" w:rsidRPr="00FB7069" w:rsidRDefault="00FB7069" w:rsidP="00FB7069">
      <w:pPr>
        <w:rPr>
          <w:lang w:val="en-US"/>
        </w:rPr>
      </w:pPr>
      <w:r w:rsidRPr="00FB7069">
        <w:rPr>
          <w:lang w:val="en-US"/>
        </w:rPr>
        <w:t>10 XY0 (0.617838,0.541585) XY (0.663715,0.581562) invW*F(x,y) (-0.045877,-0.0399773) ||XY-XY0|| 0.0608513 ||F(x,y)|| 0.000693371</w:t>
      </w:r>
    </w:p>
    <w:p w:rsidR="00FB7069" w:rsidRDefault="00FB7069" w:rsidP="00FB7069">
      <w:pPr>
        <w:rPr>
          <w:lang w:val="en-US"/>
        </w:rPr>
      </w:pPr>
      <w:r w:rsidRPr="00FB7069">
        <w:rPr>
          <w:lang w:val="en-US"/>
        </w:rPr>
        <w:t>11 XY0 (0.663715,0.581562) XY (0.664594,0.581926) invW*F(x,y) (-0.000878992,-0.00036378) ||XY-XY0|| 0.000951295 ||F(x,y)|| 8.38748e-08</w:t>
      </w:r>
    </w:p>
    <w:p w:rsidR="00FB7069" w:rsidRDefault="000D1F24" w:rsidP="00FB7069">
      <w:pPr>
        <w:rPr>
          <w:lang w:val="en-US"/>
        </w:rPr>
      </w:pPr>
      <w:r>
        <w:t>Ответ</w:t>
      </w:r>
      <w:r w:rsidRPr="00FB7069">
        <w:rPr>
          <w:lang w:val="en-US"/>
        </w:rPr>
        <w:t>:</w:t>
      </w:r>
      <w:r w:rsidR="00FB7069">
        <w:rPr>
          <w:lang w:val="en-US"/>
        </w:rPr>
        <w:t xml:space="preserve"> </w:t>
      </w:r>
      <w:r w:rsidR="00FB7069" w:rsidRPr="00FB7069">
        <w:rPr>
          <w:lang w:val="en-US"/>
        </w:rPr>
        <w:t>(0.664594,0.581926)</w:t>
      </w:r>
      <w:r w:rsidR="009C21CF" w:rsidRPr="00FB7069">
        <w:rPr>
          <w:lang w:val="en-US"/>
        </w:rPr>
        <w:t>.</w:t>
      </w:r>
    </w:p>
    <w:p w:rsidR="00FB7069" w:rsidRDefault="00FB7069">
      <w:pPr>
        <w:rPr>
          <w:lang w:val="en-US"/>
        </w:rPr>
      </w:pPr>
      <w:r>
        <w:rPr>
          <w:lang w:val="en-US"/>
        </w:rPr>
        <w:br w:type="page"/>
      </w:r>
    </w:p>
    <w:p w:rsidR="000D1F24" w:rsidRPr="00FB7069" w:rsidRDefault="000D1F24" w:rsidP="00FB7069">
      <w:pPr>
        <w:rPr>
          <w:lang w:val="en-US"/>
        </w:rPr>
      </w:pPr>
    </w:p>
    <w:p w:rsidR="000D1F24" w:rsidRPr="00F63C0C" w:rsidRDefault="000D1F24" w:rsidP="000D1F24">
      <w:pPr>
        <w:rPr>
          <w:b/>
          <w:szCs w:val="24"/>
        </w:rPr>
      </w:pPr>
      <w:r w:rsidRPr="00F63C0C">
        <w:rPr>
          <w:b/>
          <w:szCs w:val="24"/>
        </w:rPr>
        <w:t>Метод градиентного спуска:</w:t>
      </w:r>
    </w:p>
    <w:p w:rsidR="000D1F24" w:rsidRPr="000D1F24" w:rsidRDefault="000D1F24" w:rsidP="000D1F24">
      <w:pPr>
        <w:rPr>
          <w:sz w:val="24"/>
          <w:szCs w:val="24"/>
        </w:rPr>
      </w:pPr>
      <w:r w:rsidRPr="000D1F24">
        <w:rPr>
          <w:sz w:val="24"/>
          <w:szCs w:val="24"/>
          <w:lang w:val="en-US"/>
        </w:rPr>
        <w:t>f</w:t>
      </w:r>
      <w:r w:rsidRPr="000D1F24">
        <w:rPr>
          <w:sz w:val="24"/>
          <w:szCs w:val="24"/>
        </w:rPr>
        <w:t xml:space="preserve"> = </w:t>
      </w:r>
      <w:r w:rsidR="009C21CF">
        <w:rPr>
          <w:noProof/>
        </w:rPr>
        <w:drawing>
          <wp:inline distT="0" distB="0" distL="0" distR="0" wp14:anchorId="28F35C66" wp14:editId="1B2C8588">
            <wp:extent cx="2590800" cy="2286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Pr="000D1F24" w:rsidRDefault="000D1F24" w:rsidP="000D1F24">
      <w:pPr>
        <w:rPr>
          <w:sz w:val="24"/>
          <w:szCs w:val="24"/>
        </w:rPr>
      </w:pPr>
      <w:r w:rsidRPr="000D1F24">
        <w:rPr>
          <w:sz w:val="24"/>
          <w:szCs w:val="24"/>
          <w:lang w:val="en-US"/>
        </w:rPr>
        <w:t>df</w:t>
      </w:r>
      <w:r w:rsidRPr="000D1F24">
        <w:rPr>
          <w:sz w:val="24"/>
          <w:szCs w:val="24"/>
        </w:rPr>
        <w:t>/</w:t>
      </w:r>
      <w:r w:rsidRPr="000D1F24">
        <w:rPr>
          <w:sz w:val="24"/>
          <w:szCs w:val="24"/>
          <w:lang w:val="en-US"/>
        </w:rPr>
        <w:t>dx</w:t>
      </w:r>
      <w:r w:rsidRPr="000D1F24">
        <w:rPr>
          <w:sz w:val="24"/>
          <w:szCs w:val="24"/>
        </w:rPr>
        <w:t xml:space="preserve"> =</w:t>
      </w:r>
      <w:r w:rsidRPr="000D1F24">
        <w:rPr>
          <w:noProof/>
          <w:sz w:val="24"/>
          <w:szCs w:val="24"/>
        </w:rPr>
        <w:t xml:space="preserve"> </w:t>
      </w:r>
      <w:r w:rsidR="00911E36">
        <w:rPr>
          <w:noProof/>
        </w:rPr>
        <w:drawing>
          <wp:inline distT="0" distB="0" distL="0" distR="0" wp14:anchorId="160B6908" wp14:editId="4EC91B57">
            <wp:extent cx="3467100" cy="1524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Pr="000D1F24" w:rsidRDefault="000D1F24" w:rsidP="000D1F24">
      <w:pPr>
        <w:rPr>
          <w:sz w:val="24"/>
          <w:szCs w:val="24"/>
        </w:rPr>
      </w:pPr>
      <w:r w:rsidRPr="000D1F24">
        <w:rPr>
          <w:sz w:val="24"/>
          <w:szCs w:val="24"/>
          <w:lang w:val="en-US"/>
        </w:rPr>
        <w:t>df</w:t>
      </w:r>
      <w:r w:rsidRPr="000D1F24">
        <w:rPr>
          <w:sz w:val="24"/>
          <w:szCs w:val="24"/>
        </w:rPr>
        <w:t>/</w:t>
      </w:r>
      <w:r w:rsidRPr="000D1F24">
        <w:rPr>
          <w:sz w:val="24"/>
          <w:szCs w:val="24"/>
          <w:lang w:val="en-US"/>
        </w:rPr>
        <w:t>dy</w:t>
      </w:r>
      <w:r w:rsidRPr="000D1F24">
        <w:rPr>
          <w:sz w:val="24"/>
          <w:szCs w:val="24"/>
        </w:rPr>
        <w:t xml:space="preserve">  = </w:t>
      </w:r>
      <w:r w:rsidR="00911E36">
        <w:rPr>
          <w:noProof/>
        </w:rPr>
        <w:drawing>
          <wp:inline distT="0" distB="0" distL="0" distR="0" wp14:anchorId="142AC4BB" wp14:editId="47C9F188">
            <wp:extent cx="3209925" cy="1714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F24" w:rsidRDefault="000D1F24" w:rsidP="000D1F24">
      <w:r>
        <w:t xml:space="preserve">Оптимальное значение параметров </w:t>
      </w:r>
      <w:r w:rsidRPr="007538EB">
        <w:rPr>
          <w:position w:val="-6"/>
        </w:rPr>
        <w:object w:dxaOrig="220" w:dyaOrig="279">
          <v:shape id="_x0000_i1057" type="#_x0000_t75" style="width:10.9pt;height:14.25pt" o:ole="">
            <v:imagedata r:id="rId61" o:title=""/>
          </v:shape>
          <o:OLEObject Type="Embed" ProgID="Equation.DSMT4" ShapeID="_x0000_i1057" DrawAspect="Content" ObjectID="_1571178158" r:id="rId77"/>
        </w:object>
      </w:r>
      <w:r>
        <w:t xml:space="preserve"> и </w:t>
      </w:r>
      <w:r w:rsidRPr="007538EB">
        <w:rPr>
          <w:position w:val="-12"/>
        </w:rPr>
        <w:object w:dxaOrig="300" w:dyaOrig="360">
          <v:shape id="_x0000_i1058" type="#_x0000_t75" style="width:15.05pt;height:18.4pt" o:ole="">
            <v:imagedata r:id="rId63" o:title=""/>
          </v:shape>
          <o:OLEObject Type="Embed" ProgID="Equation.DSMT4" ShapeID="_x0000_i1058" DrawAspect="Content" ObjectID="_1571178159" r:id="rId78"/>
        </w:object>
      </w:r>
      <w:r>
        <w:t xml:space="preserve">было найдено на промежутках </w:t>
      </w:r>
      <w:r w:rsidRPr="00C86A65">
        <w:rPr>
          <w:position w:val="-10"/>
        </w:rPr>
        <w:object w:dxaOrig="1080" w:dyaOrig="320">
          <v:shape id="_x0000_i1059" type="#_x0000_t75" style="width:54.4pt;height:15.9pt" o:ole="">
            <v:imagedata r:id="rId65" o:title=""/>
          </v:shape>
          <o:OLEObject Type="Embed" ProgID="Equation.DSMT4" ShapeID="_x0000_i1059" DrawAspect="Content" ObjectID="_1571178160" r:id="rId79"/>
        </w:object>
      </w:r>
      <w:r>
        <w:t xml:space="preserve"> с шагом </w:t>
      </w:r>
      <w:r w:rsidRPr="00C86A65">
        <w:t xml:space="preserve">0,01 </w:t>
      </w:r>
      <w:r>
        <w:t xml:space="preserve">и на </w:t>
      </w:r>
      <w:r w:rsidRPr="00C86A65">
        <w:rPr>
          <w:position w:val="-10"/>
        </w:rPr>
        <w:object w:dxaOrig="980" w:dyaOrig="320">
          <v:shape id="_x0000_i1060" type="#_x0000_t75" style="width:48.55pt;height:15.9pt" o:ole="">
            <v:imagedata r:id="rId67" o:title=""/>
          </v:shape>
          <o:OLEObject Type="Embed" ProgID="Equation.DSMT4" ShapeID="_x0000_i1060" DrawAspect="Content" ObjectID="_1571178161" r:id="rId80"/>
        </w:object>
      </w:r>
      <w:r>
        <w:t xml:space="preserve"> с шагом </w:t>
      </w:r>
      <w:r w:rsidRPr="00C86A65">
        <w:t>0,</w:t>
      </w:r>
      <w:r>
        <w:t>1</w:t>
      </w:r>
      <w:r w:rsidRPr="00C86A65">
        <w:t xml:space="preserve"> </w:t>
      </w:r>
      <w:r>
        <w:t>соответственно.</w:t>
      </w:r>
      <w:r w:rsidRPr="000D1F24">
        <w:t xml:space="preserve"> </w:t>
      </w:r>
    </w:p>
    <w:p w:rsidR="000D1F24" w:rsidRPr="009C21CF" w:rsidRDefault="000D1F24" w:rsidP="000D1F24">
      <w:pPr>
        <w:rPr>
          <w:szCs w:val="24"/>
          <w:lang w:val="en-US"/>
        </w:rPr>
      </w:pPr>
      <w:r w:rsidRPr="007538EB">
        <w:rPr>
          <w:position w:val="-6"/>
        </w:rPr>
        <w:object w:dxaOrig="220" w:dyaOrig="279">
          <v:shape id="_x0000_i1061" type="#_x0000_t75" style="width:10.9pt;height:14.25pt" o:ole="">
            <v:imagedata r:id="rId61" o:title=""/>
          </v:shape>
          <o:OLEObject Type="Embed" ProgID="Equation.DSMT4" ShapeID="_x0000_i1061" DrawAspect="Content" ObjectID="_1571178162" r:id="rId81"/>
        </w:object>
      </w:r>
      <w:r>
        <w:t xml:space="preserve"> = </w:t>
      </w:r>
      <w:r w:rsidR="009C21CF">
        <w:rPr>
          <w:lang w:val="en-US"/>
        </w:rPr>
        <w:t>0</w:t>
      </w:r>
      <w:r>
        <w:t>.1</w:t>
      </w:r>
      <w:r w:rsidR="009C21CF">
        <w:rPr>
          <w:lang w:val="en-US"/>
        </w:rPr>
        <w:t>4</w:t>
      </w:r>
      <w:r>
        <w:tab/>
      </w:r>
      <w:r>
        <w:tab/>
      </w:r>
      <w:r>
        <w:tab/>
      </w:r>
      <w:r w:rsidRPr="007538EB">
        <w:rPr>
          <w:position w:val="-12"/>
        </w:rPr>
        <w:object w:dxaOrig="300" w:dyaOrig="360">
          <v:shape id="_x0000_i1062" type="#_x0000_t75" style="width:15.05pt;height:18.4pt" o:ole="">
            <v:imagedata r:id="rId63" o:title=""/>
          </v:shape>
          <o:OLEObject Type="Embed" ProgID="Equation.DSMT4" ShapeID="_x0000_i1062" DrawAspect="Content" ObjectID="_1571178163" r:id="rId82"/>
        </w:object>
      </w:r>
      <w:r w:rsidR="009C21CF">
        <w:t xml:space="preserve"> = </w:t>
      </w:r>
      <w:r w:rsidR="009C21CF">
        <w:rPr>
          <w:lang w:val="en-US"/>
        </w:rPr>
        <w:t>4.7</w:t>
      </w:r>
    </w:p>
    <w:p w:rsidR="000D1F24" w:rsidRPr="000D1F24" w:rsidRDefault="000D1F24" w:rsidP="000D1F24"/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1 XY0 (14,0.5) XY (11.4472,1.97781) df (27.7115,-16.0422) alfa 0.09212 ||XY-XY0|| 2.94969 ||F(x,y)|| 10.3376 |f(x,y)| 106.866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2 XY0 (11.4472,1.97781) XY (-1.37393,3.1124) df (19.485,-1.7243) alfa 0.658 ||XY-XY0|| 12.8712 ||F(x,y)|| 7.29292 |f(x,y)| 53.1867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3 XY0 (-1.37393,3.1124) XY (-1.00012,0.814657) df (-4.05785,24.9429) alfa 0.09212 ||XY-XY0|| 2.32795 ||F(x,y)|| 2.43663 |f(x,y)| 5.93715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4 XY0 (-1.00012,0.814657) XY (-0.644745,-0.0279289) df (-3.85776,9.14661) alfa 0.09212 ||XY-XY0|| 0.914464 ||F(x,y)|| 1.15431 |f(x,y)| 1.33243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5 XY0 (-0.644745,-0.0279289) XY (0.783253,0.39646) df (-2.17021,-0.644968) alfa 0.658 ||XY-XY0|| 1.48973 ||F(x,y)|| 0.52825 |f(x,y)| 0.279048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6 XY0 (0.783253,0.39646) XY (0.659286,0.590382) df (1.34572,-2.1051) alfa 0.09212 ||XY-XY0|| 0.23016 ||F(x,y)|| 0.024297 |f(x,y)| 0.000590346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7 XY0 (0.659286,0.590382) XY (0.665155,0.581196) df (-0.0637111,0.0997184) alfa 0.09212 ||XY-XY0|| 0.0109009 ||F(x,y)|| 0.00223185 |f(x,y)| 4.98115e-06</w:t>
      </w:r>
    </w:p>
    <w:p w:rsidR="000D1F24" w:rsidRPr="000D1F24" w:rsidRDefault="000D1F24" w:rsidP="000D1F24">
      <w:pPr>
        <w:rPr>
          <w:sz w:val="20"/>
          <w:szCs w:val="20"/>
          <w:lang w:val="en-US"/>
        </w:rPr>
      </w:pPr>
      <w:r w:rsidRPr="000D1F24">
        <w:rPr>
          <w:sz w:val="20"/>
          <w:szCs w:val="20"/>
          <w:lang w:val="en-US"/>
        </w:rPr>
        <w:t>8 XY0 (0.665155,0.581196) XY (0.664612,0.582035) df (0.00589676,-0.00911198) alfa 0.09212 ||XY-XY0|| 0.000999831 ||F(x,y)|| 0.000205127 |f(x,y)| 4.20771e-08</w:t>
      </w:r>
    </w:p>
    <w:p w:rsidR="000D1F24" w:rsidRPr="000D1F24" w:rsidRDefault="000D1F24" w:rsidP="000D1F24">
      <w:pPr>
        <w:rPr>
          <w:sz w:val="20"/>
          <w:szCs w:val="20"/>
        </w:rPr>
      </w:pPr>
      <w:r w:rsidRPr="000D1F24">
        <w:rPr>
          <w:sz w:val="20"/>
          <w:szCs w:val="20"/>
          <w:lang w:val="en-US"/>
        </w:rPr>
        <w:t>9 XY0 (0.664612,0.582035) XY (0.664656,0.581957) df (-0.000480978,0.000849439) alfa 0.09212 ||XY-XY0|| 8.99237e-05 ||F(x,y)|| 4.4791e-05 |f(x,y)| 2.00624e-09</w:t>
      </w:r>
    </w:p>
    <w:p w:rsidR="00911E36" w:rsidRDefault="000D1F24" w:rsidP="000D1F24">
      <w:pPr>
        <w:rPr>
          <w:sz w:val="20"/>
          <w:szCs w:val="20"/>
          <w:lang w:val="en-US"/>
        </w:rPr>
      </w:pPr>
      <w:r>
        <w:t>Ответ:</w:t>
      </w:r>
      <w:r w:rsidR="009C21CF" w:rsidRPr="009C21CF">
        <w:rPr>
          <w:sz w:val="20"/>
          <w:szCs w:val="20"/>
          <w:lang w:val="en-US"/>
        </w:rPr>
        <w:t xml:space="preserve"> </w:t>
      </w:r>
      <w:r w:rsidR="009C21CF" w:rsidRPr="000D1F24">
        <w:rPr>
          <w:sz w:val="20"/>
          <w:szCs w:val="20"/>
          <w:lang w:val="en-US"/>
        </w:rPr>
        <w:t>(0.664656,0.581957)</w:t>
      </w:r>
      <w:r w:rsidR="009C21CF">
        <w:rPr>
          <w:sz w:val="20"/>
          <w:szCs w:val="20"/>
          <w:lang w:val="en-US"/>
        </w:rPr>
        <w:t>.</w:t>
      </w:r>
    </w:p>
    <w:p w:rsidR="00911E36" w:rsidRDefault="00911E36" w:rsidP="000D1F24">
      <w:pPr>
        <w:rPr>
          <w:sz w:val="20"/>
          <w:szCs w:val="20"/>
          <w:lang w:val="en-US"/>
        </w:rPr>
      </w:pPr>
    </w:p>
    <w:p w:rsidR="00911E36" w:rsidRDefault="00911E36" w:rsidP="000D1F24">
      <w:pPr>
        <w:rPr>
          <w:sz w:val="20"/>
          <w:szCs w:val="20"/>
          <w:lang w:val="en-US"/>
        </w:rPr>
        <w:sectPr w:rsidR="00911E36" w:rsidSect="00C92E12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0D1F24" w:rsidRPr="00911E36" w:rsidRDefault="00911E36" w:rsidP="00911E36">
      <w:pPr>
        <w:pStyle w:val="1"/>
        <w:rPr>
          <w:rStyle w:val="a4"/>
          <w:i/>
          <w:sz w:val="36"/>
        </w:rPr>
      </w:pPr>
      <w:bookmarkStart w:id="11" w:name="_Toc497436034"/>
      <w:r w:rsidRPr="00911E36">
        <w:rPr>
          <w:rStyle w:val="a4"/>
          <w:i/>
          <w:sz w:val="36"/>
        </w:rPr>
        <w:lastRenderedPageBreak/>
        <w:t>Анализ скорости сходимости и точности решения рассмотренными методами</w:t>
      </w:r>
      <w:bookmarkEnd w:id="11"/>
    </w:p>
    <w:p w:rsidR="00911E36" w:rsidRPr="00911E36" w:rsidRDefault="00911E36" w:rsidP="00911E36">
      <w:pPr>
        <w:pStyle w:val="1-"/>
        <w:rPr>
          <w:lang w:val="en-US"/>
        </w:rPr>
      </w:pPr>
      <w:r>
        <w:t xml:space="preserve">Вариант </w:t>
      </w:r>
      <w:r>
        <w:rPr>
          <w:lang w:val="en-US"/>
        </w:rPr>
        <w:t>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385"/>
        <w:gridCol w:w="2898"/>
        <w:gridCol w:w="3288"/>
      </w:tblGrid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2"/>
              <w:keepNext/>
            </w:pPr>
            <w:r>
              <w:t>Название метода</w:t>
            </w:r>
          </w:p>
        </w:tc>
        <w:tc>
          <w:tcPr>
            <w:tcW w:w="2898" w:type="dxa"/>
          </w:tcPr>
          <w:p w:rsidR="00911E36" w:rsidRPr="00647CE0" w:rsidRDefault="00911E36" w:rsidP="00911E36">
            <w:pPr>
              <w:pStyle w:val="1-2"/>
              <w:keepNext/>
            </w:pPr>
            <w:r>
              <w:t>Количество итераций</w:t>
            </w:r>
          </w:p>
        </w:tc>
        <w:tc>
          <w:tcPr>
            <w:tcW w:w="3288" w:type="dxa"/>
          </w:tcPr>
          <w:p w:rsidR="00911E36" w:rsidRPr="00597419" w:rsidRDefault="00911E36" w:rsidP="00911E36">
            <w:pPr>
              <w:pStyle w:val="1-2"/>
              <w:keepNext/>
            </w:pPr>
            <w:r w:rsidRPr="00270017">
              <w:rPr>
                <w:position w:val="-14"/>
              </w:rPr>
              <w:object w:dxaOrig="920" w:dyaOrig="400">
                <v:shape id="_x0000_i1063" type="#_x0000_t75" style="width:46.05pt;height:20.1pt" o:ole="">
                  <v:imagedata r:id="rId83" o:title=""/>
                </v:shape>
                <o:OLEObject Type="Embed" ProgID="Equation.DSMT4" ShapeID="_x0000_i1063" DrawAspect="Content" ObjectID="_1571178164" r:id="rId84"/>
              </w:object>
            </w:r>
            <w:r>
              <w:rPr>
                <w:lang w:val="en-US"/>
              </w:rPr>
              <w:t xml:space="preserve"> </w:t>
            </w:r>
            <w:r>
              <w:t>на последней итерации</w:t>
            </w:r>
          </w:p>
        </w:tc>
      </w:tr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0"/>
              <w:keepNext/>
            </w:pPr>
            <w:r>
              <w:t>Простой итерации</w:t>
            </w:r>
          </w:p>
        </w:tc>
        <w:tc>
          <w:tcPr>
            <w:tcW w:w="2898" w:type="dxa"/>
          </w:tcPr>
          <w:p w:rsidR="00911E36" w:rsidRPr="00911E36" w:rsidRDefault="00911E36" w:rsidP="00911E36">
            <w:pPr>
              <w:pStyle w:val="1-0"/>
              <w:keepNext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3288" w:type="dxa"/>
          </w:tcPr>
          <w:p w:rsidR="00911E36" w:rsidRDefault="00911E36" w:rsidP="00911E36">
            <w:pPr>
              <w:pStyle w:val="1-0"/>
              <w:keepNext/>
            </w:pPr>
            <w:r w:rsidRPr="00911E36">
              <w:t>7.61258e-05</w:t>
            </w:r>
          </w:p>
        </w:tc>
      </w:tr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0"/>
              <w:keepNext/>
            </w:pPr>
            <w:r>
              <w:t>Метод Ньютона</w:t>
            </w:r>
          </w:p>
        </w:tc>
        <w:tc>
          <w:tcPr>
            <w:tcW w:w="2898" w:type="dxa"/>
          </w:tcPr>
          <w:p w:rsidR="00911E36" w:rsidRPr="00911E36" w:rsidRDefault="00911E36" w:rsidP="00911E36">
            <w:pPr>
              <w:pStyle w:val="1-0"/>
              <w:keepNext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288" w:type="dxa"/>
          </w:tcPr>
          <w:p w:rsidR="00911E36" w:rsidRDefault="00911E36" w:rsidP="00911E36">
            <w:pPr>
              <w:pStyle w:val="1-0"/>
              <w:keepNext/>
            </w:pPr>
            <w:r w:rsidRPr="00911E36">
              <w:t>2.74063e-09</w:t>
            </w:r>
          </w:p>
        </w:tc>
      </w:tr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0"/>
            </w:pPr>
            <w:r>
              <w:t>Градиентного спуска</w:t>
            </w:r>
          </w:p>
        </w:tc>
        <w:tc>
          <w:tcPr>
            <w:tcW w:w="2898" w:type="dxa"/>
          </w:tcPr>
          <w:p w:rsidR="00911E36" w:rsidRPr="00911E36" w:rsidRDefault="00911E36" w:rsidP="00911E36">
            <w:pPr>
              <w:pStyle w:val="1-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288" w:type="dxa"/>
          </w:tcPr>
          <w:p w:rsidR="00911E36" w:rsidRPr="00911E36" w:rsidRDefault="00911E36" w:rsidP="00911E36">
            <w:pPr>
              <w:pStyle w:val="1-0"/>
              <w:rPr>
                <w:lang w:val="en-US"/>
              </w:rPr>
            </w:pPr>
            <w:r w:rsidRPr="00911E36">
              <w:rPr>
                <w:lang w:val="en-US"/>
              </w:rPr>
              <w:t>8.58293e-05</w:t>
            </w:r>
          </w:p>
        </w:tc>
      </w:tr>
    </w:tbl>
    <w:p w:rsidR="00911E36" w:rsidRDefault="00911E36" w:rsidP="00911E36"/>
    <w:p w:rsidR="00911E36" w:rsidRPr="00911E36" w:rsidRDefault="00911E36" w:rsidP="00911E36">
      <w:pPr>
        <w:pStyle w:val="1-"/>
        <w:rPr>
          <w:lang w:val="en-US"/>
        </w:rPr>
      </w:pPr>
      <w:r>
        <w:t xml:space="preserve">Вариант </w:t>
      </w:r>
      <w:r>
        <w:rPr>
          <w:lang w:val="en-US"/>
        </w:rPr>
        <w:t>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385"/>
        <w:gridCol w:w="2898"/>
        <w:gridCol w:w="3288"/>
      </w:tblGrid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2"/>
              <w:keepNext/>
            </w:pPr>
            <w:r>
              <w:t>Название метода</w:t>
            </w:r>
          </w:p>
        </w:tc>
        <w:tc>
          <w:tcPr>
            <w:tcW w:w="2898" w:type="dxa"/>
          </w:tcPr>
          <w:p w:rsidR="00911E36" w:rsidRPr="00647CE0" w:rsidRDefault="00911E36" w:rsidP="00911E36">
            <w:pPr>
              <w:pStyle w:val="1-2"/>
              <w:keepNext/>
            </w:pPr>
            <w:r>
              <w:t>Количество итераций</w:t>
            </w:r>
          </w:p>
        </w:tc>
        <w:tc>
          <w:tcPr>
            <w:tcW w:w="3288" w:type="dxa"/>
          </w:tcPr>
          <w:p w:rsidR="00911E36" w:rsidRDefault="00911E36" w:rsidP="00911E36">
            <w:pPr>
              <w:pStyle w:val="1-2"/>
              <w:keepNext/>
            </w:pPr>
            <w:r w:rsidRPr="00270017">
              <w:rPr>
                <w:position w:val="-14"/>
              </w:rPr>
              <w:object w:dxaOrig="920" w:dyaOrig="400">
                <v:shape id="_x0000_i1064" type="#_x0000_t75" style="width:46.05pt;height:20.1pt" o:ole="">
                  <v:imagedata r:id="rId83" o:title=""/>
                </v:shape>
                <o:OLEObject Type="Embed" ProgID="Equation.DSMT4" ShapeID="_x0000_i1064" DrawAspect="Content" ObjectID="_1571178165" r:id="rId85"/>
              </w:object>
            </w:r>
            <w:r>
              <w:t>на последней итерации</w:t>
            </w:r>
          </w:p>
        </w:tc>
      </w:tr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0"/>
              <w:keepNext/>
            </w:pPr>
            <w:r>
              <w:t>Простой итерации</w:t>
            </w:r>
          </w:p>
        </w:tc>
        <w:tc>
          <w:tcPr>
            <w:tcW w:w="2898" w:type="dxa"/>
          </w:tcPr>
          <w:p w:rsidR="00911E36" w:rsidRPr="00911E36" w:rsidRDefault="00911E36" w:rsidP="00911E36">
            <w:pPr>
              <w:pStyle w:val="1-0"/>
              <w:keepNext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3288" w:type="dxa"/>
          </w:tcPr>
          <w:p w:rsidR="00911E36" w:rsidRPr="00911E36" w:rsidRDefault="00911E36" w:rsidP="00911E36">
            <w:pPr>
              <w:pStyle w:val="1-0"/>
              <w:keepNext/>
              <w:rPr>
                <w:lang w:val="en-US"/>
              </w:rPr>
            </w:pPr>
            <w:r w:rsidRPr="00911E36">
              <w:rPr>
                <w:lang w:val="en-US"/>
              </w:rPr>
              <w:t>9.93912e-05</w:t>
            </w:r>
          </w:p>
        </w:tc>
      </w:tr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0"/>
              <w:keepNext/>
            </w:pPr>
            <w:r>
              <w:t>Метод Ньютона</w:t>
            </w:r>
          </w:p>
        </w:tc>
        <w:tc>
          <w:tcPr>
            <w:tcW w:w="2898" w:type="dxa"/>
          </w:tcPr>
          <w:p w:rsidR="00911E36" w:rsidRPr="00911E36" w:rsidRDefault="00911E36" w:rsidP="00911E36">
            <w:pPr>
              <w:pStyle w:val="1-0"/>
              <w:keepNext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288" w:type="dxa"/>
          </w:tcPr>
          <w:p w:rsidR="00911E36" w:rsidRDefault="00FB7069" w:rsidP="00911E36">
            <w:pPr>
              <w:pStyle w:val="1-0"/>
              <w:keepNext/>
            </w:pPr>
            <w:r w:rsidRPr="00FB7069">
              <w:t>8.38748e-08</w:t>
            </w:r>
          </w:p>
        </w:tc>
      </w:tr>
      <w:tr w:rsidR="00911E36" w:rsidTr="00911E36">
        <w:tc>
          <w:tcPr>
            <w:tcW w:w="3385" w:type="dxa"/>
          </w:tcPr>
          <w:p w:rsidR="00911E36" w:rsidRDefault="00911E36" w:rsidP="00911E36">
            <w:pPr>
              <w:pStyle w:val="1-0"/>
            </w:pPr>
            <w:r>
              <w:t>Градиентного спуска</w:t>
            </w:r>
          </w:p>
        </w:tc>
        <w:tc>
          <w:tcPr>
            <w:tcW w:w="2898" w:type="dxa"/>
          </w:tcPr>
          <w:p w:rsidR="00911E36" w:rsidRPr="00911E36" w:rsidRDefault="00911E36" w:rsidP="00911E36">
            <w:pPr>
              <w:pStyle w:val="1-0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288" w:type="dxa"/>
          </w:tcPr>
          <w:p w:rsidR="00911E36" w:rsidRDefault="00911E36" w:rsidP="00911E36">
            <w:pPr>
              <w:pStyle w:val="1-0"/>
            </w:pPr>
            <w:r w:rsidRPr="00911E36">
              <w:t>4.4791e-05</w:t>
            </w:r>
          </w:p>
        </w:tc>
      </w:tr>
    </w:tbl>
    <w:p w:rsidR="00911E36" w:rsidRDefault="00911E36" w:rsidP="00911E36"/>
    <w:p w:rsidR="00911E36" w:rsidRPr="001D4EEB" w:rsidRDefault="00911E36" w:rsidP="00911E36">
      <w:r>
        <w:t>Метод простой итерации имеет самую медленную скорость сходимости по сравнению с остальными методами, при этом также проигрывает им в точности. С другой стороны</w:t>
      </w:r>
      <w:r w:rsidRPr="001D4EEB">
        <w:t>,</w:t>
      </w:r>
      <w:r>
        <w:t xml:space="preserve"> это самый простой метод в плане вычислительных затрат на одну итерацию и подготовки исходных данных (требует только приведения функций к специальному виду).</w:t>
      </w:r>
    </w:p>
    <w:p w:rsidR="00911E36" w:rsidRPr="007473BE" w:rsidRDefault="00911E36" w:rsidP="00911E36">
      <w:r>
        <w:t>Градиентный метод наискорейшего спуска имеет более высокую скорость сходимости по сравнению с методом простых итераций</w:t>
      </w:r>
      <w:r w:rsidRPr="00716E8C">
        <w:t>,</w:t>
      </w:r>
      <w:r>
        <w:t xml:space="preserve"> но проигрывает по этому показателю методу Ньютона. Метод требует вычисления частных производных исходной функции</w:t>
      </w:r>
      <w:r w:rsidRPr="007473BE">
        <w:t>,</w:t>
      </w:r>
      <w:r>
        <w:t xml:space="preserve"> а также сильно зависит от параметров </w:t>
      </w:r>
      <w:r w:rsidRPr="007473BE">
        <w:rPr>
          <w:position w:val="-6"/>
        </w:rPr>
        <w:object w:dxaOrig="220" w:dyaOrig="279">
          <v:shape id="_x0000_i1065" type="#_x0000_t75" style="width:10.9pt;height:14.25pt" o:ole="">
            <v:imagedata r:id="rId86" o:title=""/>
          </v:shape>
          <o:OLEObject Type="Embed" ProgID="Equation.DSMT4" ShapeID="_x0000_i1065" DrawAspect="Content" ObjectID="_1571178166" r:id="rId87"/>
        </w:object>
      </w:r>
      <w:r>
        <w:t xml:space="preserve">и </w:t>
      </w:r>
      <w:r w:rsidRPr="00C86A65">
        <w:rPr>
          <w:position w:val="-12"/>
        </w:rPr>
        <w:object w:dxaOrig="300" w:dyaOrig="360">
          <v:shape id="_x0000_i1066" type="#_x0000_t75" style="width:15.05pt;height:18.4pt" o:ole="">
            <v:imagedata r:id="rId88" o:title=""/>
          </v:shape>
          <o:OLEObject Type="Embed" ProgID="Equation.DSMT4" ShapeID="_x0000_i1066" DrawAspect="Content" ObjectID="_1571178167" r:id="rId89"/>
        </w:object>
      </w:r>
      <w:r>
        <w:t>.</w:t>
      </w:r>
    </w:p>
    <w:p w:rsidR="00911E36" w:rsidRDefault="00911E36" w:rsidP="00911E36">
      <w:r>
        <w:t>Метод Ньютона</w:t>
      </w:r>
      <w:r w:rsidR="002B0EB9">
        <w:t>,</w:t>
      </w:r>
      <w:r>
        <w:t xml:space="preserve"> хотя и является наиболее трудоёмки</w:t>
      </w:r>
      <w:r w:rsidR="002B0EB9">
        <w:t>м в плане вычислительных затрат,</w:t>
      </w:r>
      <w:r>
        <w:t>– это и вычисление частных производных для составления матрицы Якоби</w:t>
      </w:r>
      <w:r w:rsidRPr="00604C0B">
        <w:t>,</w:t>
      </w:r>
      <w:r>
        <w:t xml:space="preserve"> и поиск обратной матрицы (или решение СЛАУ) на каждой итерации</w:t>
      </w:r>
      <w:r w:rsidRPr="000B6A15">
        <w:t>,</w:t>
      </w:r>
      <w:r>
        <w:t xml:space="preserve"> – но сходится на порядок быстрее остальных</w:t>
      </w:r>
      <w:r w:rsidRPr="000B6A15">
        <w:t>,</w:t>
      </w:r>
      <w:r>
        <w:t xml:space="preserve"> при этом являясь самым точным.</w:t>
      </w:r>
    </w:p>
    <w:p w:rsidR="002B0EB9" w:rsidRDefault="002B0EB9">
      <w:r>
        <w:br w:type="page"/>
      </w:r>
    </w:p>
    <w:p w:rsidR="00911E36" w:rsidRPr="002B0EB9" w:rsidRDefault="002B0EB9" w:rsidP="002B0EB9">
      <w:pPr>
        <w:pStyle w:val="1"/>
        <w:rPr>
          <w:rStyle w:val="a4"/>
          <w:i/>
          <w:sz w:val="36"/>
        </w:rPr>
      </w:pPr>
      <w:bookmarkStart w:id="12" w:name="_Toc497436035"/>
      <w:r w:rsidRPr="002B0EB9">
        <w:rPr>
          <w:rStyle w:val="a4"/>
          <w:i/>
          <w:sz w:val="36"/>
        </w:rPr>
        <w:lastRenderedPageBreak/>
        <w:t>Код на C++</w:t>
      </w:r>
      <w:bookmarkEnd w:id="12"/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fstream&gt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manip&gt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algorithm&gt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Atrix.h"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cmath&gt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 = 0.0001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orm(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qrt(x*x+y*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 +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x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,y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 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x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,y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 *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x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,y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 *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x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, y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 /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x /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,y /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 ^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pow(x,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, pow(y,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 print(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(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,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)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his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_14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)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 - 1.5 , 2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- 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 - 0.5) - 1 };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_20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 + 2)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 - 1.5 ,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+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 - 2) - 0.5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_14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1.5 -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) , (1 + 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 - 0.5)) / 2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_20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 + 2) - 1.5 , 0.5 -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 - 2)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f_14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{ 2*(-1.5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 +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) - cos(0.5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)*(-1 + 2*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 + sin(0.5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))) ,  4*(-1 + 2*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 + sin(0.5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)) - 2*(-1.5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 +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))*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)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f_20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2*(-0.5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 + cos(2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))*sin(2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) - 2*(-1.5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 + sin(2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)) , 2*(-0.5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 + cos(2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)) + 2*cos(2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y)*(-1.5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x + sin(2 +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))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W[2][2]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= {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M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ewton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2][2]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radDescent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lf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mbd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* init(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illByZero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F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= NUL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f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= NUL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df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= NUL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fa = 0, lambda = 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14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4: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= F_14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= f_14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f = df_14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y0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14, 0.5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0][0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0][1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)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1][0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 - 0.5)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1][1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lfa = 4.7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mbda = 0.14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0: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= F_2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= f_2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f = df_2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y0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-1.5, 1.5 };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0][0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1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0][1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os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y+2)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1][0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sin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-2)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1][1] = []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-&gt;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;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lfa = 5.1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mbda = 0.46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M(xy0, F, f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Newton(xy0, F, W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GradDescent(xy0, F, df, alfa, lambda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*int Kold = 10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double j = 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double alfamin, lambdamin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double kf = (0.89 / 0.01)*((99.9 - 0.4) / 0.1) / 100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for (lambda = 0.01; lambda &lt; 0.9; lambda += 0.01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for (alfa = 0.5; alfa &lt; 100; alfa += 0.1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j++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GradDescent(xy0, F, df, alfa, lambda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//cout &lt;&lt; K &lt;&lt; " "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cout &lt;&lt; j / kf  &lt;&lt; "%" &lt;&lt;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if (K &lt; Kold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cout &lt;&lt; alfa &lt;&lt; " " &lt;&lt; lambda &lt;&lt;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Kold = K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alfamin = alf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lambdamin = lambd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cout &lt;&lt; "FINISH:"&lt;&lt; endl &lt;&lt; "alfa: " &lt;&lt; alfamin &lt;&lt; " lambda: " &lt;&lt; lambdamin;*/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in.get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in.get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M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lta;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1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y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++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XY0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rint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XY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y.print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elta = (xy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.norm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|XY-XY0||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lta;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delta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y).norm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|F(x,y)||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 &lt; delta &amp;&amp; e &lt; Fdelta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ewton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2][2]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vW[2][2] = {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1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[0](x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q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[1](x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q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0](x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q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1](x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vW[0][0] = -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1](xy) /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1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1][0](xy)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0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1](xy)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vW[0][1]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[1](xy) /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1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1][0](xy)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0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1](xy)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vW[1][0]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0](xy) /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1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1][0](xy)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0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1](xy)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vW[1][1] = -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0][0](xy) /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1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1][0](xy) -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0][0](xy)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W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1][1](xy)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y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b_res = { invW[0][0]*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y).x+invW[0][1]*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xy).y , invW[1][0]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xy).x + invW[1][1]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y).y }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++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XY0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rint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XY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y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b_res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y.print(); 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invW*F(x,y)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_res.print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elta = (xy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.norm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|XY-XY0||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delta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y).norm(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|F(x,y)|| "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 &lt; delta &amp;&amp; e &lt; Fdelta)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radDescent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lf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mbd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XY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y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delta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1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fak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lf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lfak =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lf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fak)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^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).x  +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fak)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^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).y &gt;=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^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).x + 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^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).y)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lfak = alfak *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mbda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y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f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E002B4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y0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E002B4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fak;</w:t>
      </w:r>
    </w:p>
    <w:p w:rsidR="00E002B4" w:rsidRP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002B4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k++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XY0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k++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y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.print(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XY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xy.print(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df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d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y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.print(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alfa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alfak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delta = (xy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-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y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.norm(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||XY-XY0||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elta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Fdelta =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xy).norm(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||F(x,y)||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delta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|f(x,y)|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abs((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(xy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^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2).x + (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(xy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^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2).y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y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=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xy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ndl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}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whi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e &lt; delta &amp;&amp; e &lt; Fdelta)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K = k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xy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** init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m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bool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illByZero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** A =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ew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*[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]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i = 0; i &lt;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 i++)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A[i] =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ew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m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]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illByZero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i = 0; i &lt;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 i++)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j = 0; j &lt;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 j++)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A[i][j] = 0.0;</w:t>
      </w:r>
    </w:p>
    <w:p w:rsidR="00E002B4" w:rsidRDefault="00E002B4" w:rsidP="00E002B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A;</w:t>
      </w:r>
    </w:p>
    <w:p w:rsidR="002B0EB9" w:rsidRPr="002B0EB9" w:rsidRDefault="00E002B4" w:rsidP="00E002B4"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  <w:bookmarkStart w:id="13" w:name="_GoBack"/>
      <w:bookmarkEnd w:id="13"/>
    </w:p>
    <w:sectPr w:rsidR="002B0EB9" w:rsidRPr="002B0EB9" w:rsidSect="00911E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337B" w:rsidRDefault="00AA337B" w:rsidP="002B0EB9">
      <w:pPr>
        <w:spacing w:after="0" w:line="240" w:lineRule="auto"/>
      </w:pPr>
      <w:r>
        <w:separator/>
      </w:r>
    </w:p>
  </w:endnote>
  <w:endnote w:type="continuationSeparator" w:id="0">
    <w:p w:rsidR="00AA337B" w:rsidRDefault="00AA337B" w:rsidP="002B0E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337B" w:rsidRDefault="00AA337B" w:rsidP="002B0EB9">
      <w:pPr>
        <w:spacing w:after="0" w:line="240" w:lineRule="auto"/>
      </w:pPr>
      <w:r>
        <w:separator/>
      </w:r>
    </w:p>
  </w:footnote>
  <w:footnote w:type="continuationSeparator" w:id="0">
    <w:p w:rsidR="00AA337B" w:rsidRDefault="00AA337B" w:rsidP="002B0E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3E225B"/>
    <w:multiLevelType w:val="hybridMultilevel"/>
    <w:tmpl w:val="812CD4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25612F"/>
    <w:multiLevelType w:val="multilevel"/>
    <w:tmpl w:val="429814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E2AA7"/>
    <w:rsid w:val="000D1F24"/>
    <w:rsid w:val="00163AAD"/>
    <w:rsid w:val="001E2F17"/>
    <w:rsid w:val="002B0EB9"/>
    <w:rsid w:val="00457FF5"/>
    <w:rsid w:val="005039C1"/>
    <w:rsid w:val="007D758C"/>
    <w:rsid w:val="00911E36"/>
    <w:rsid w:val="009C21CF"/>
    <w:rsid w:val="00A84296"/>
    <w:rsid w:val="00AA337B"/>
    <w:rsid w:val="00AC36CB"/>
    <w:rsid w:val="00C92E12"/>
    <w:rsid w:val="00E002B4"/>
    <w:rsid w:val="00EE2AA7"/>
    <w:rsid w:val="00F63C0C"/>
    <w:rsid w:val="00FB7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AA7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63AAD"/>
    <w:pPr>
      <w:keepNext/>
      <w:keepLines/>
      <w:spacing w:before="480" w:after="0" w:line="360" w:lineRule="auto"/>
      <w:ind w:firstLine="567"/>
      <w:jc w:val="both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8429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2AA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63AA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styleId="a4">
    <w:name w:val="Book Title"/>
    <w:basedOn w:val="a0"/>
    <w:uiPriority w:val="33"/>
    <w:qFormat/>
    <w:rsid w:val="00163AAD"/>
    <w:rPr>
      <w:b/>
      <w:bCs/>
      <w:smallCaps/>
      <w:spacing w:val="5"/>
    </w:rPr>
  </w:style>
  <w:style w:type="paragraph" w:styleId="a5">
    <w:name w:val="Plain Text"/>
    <w:basedOn w:val="a"/>
    <w:link w:val="a6"/>
    <w:semiHidden/>
    <w:rsid w:val="00163AAD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6">
    <w:name w:val="Текст Знак"/>
    <w:basedOn w:val="a0"/>
    <w:link w:val="a5"/>
    <w:semiHidden/>
    <w:rsid w:val="00163AA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163AAD"/>
    <w:pPr>
      <w:spacing w:after="0" w:line="360" w:lineRule="auto"/>
      <w:ind w:left="720" w:firstLine="567"/>
      <w:contextualSpacing/>
      <w:jc w:val="both"/>
    </w:pPr>
    <w:rPr>
      <w:rFonts w:ascii="Times New Roman" w:eastAsiaTheme="minorHAnsi" w:hAnsi="Times New Roman"/>
      <w:color w:val="000000" w:themeColor="text1"/>
      <w:sz w:val="24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163A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63AAD"/>
    <w:rPr>
      <w:rFonts w:ascii="Tahoma" w:eastAsiaTheme="minorEastAsia" w:hAnsi="Tahoma" w:cs="Tahoma"/>
      <w:sz w:val="16"/>
      <w:szCs w:val="16"/>
      <w:lang w:eastAsia="ru-RU"/>
    </w:rPr>
  </w:style>
  <w:style w:type="paragraph" w:styleId="aa">
    <w:name w:val="Normal (Web)"/>
    <w:basedOn w:val="a"/>
    <w:uiPriority w:val="99"/>
    <w:unhideWhenUsed/>
    <w:rsid w:val="00163A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A8429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styleId="ab">
    <w:name w:val="Placeholder Text"/>
    <w:basedOn w:val="a0"/>
    <w:uiPriority w:val="99"/>
    <w:semiHidden/>
    <w:rsid w:val="00C92E12"/>
    <w:rPr>
      <w:color w:val="808080"/>
    </w:rPr>
  </w:style>
  <w:style w:type="paragraph" w:customStyle="1" w:styleId="1-">
    <w:name w:val="[Л1] Таблица - Заголовок"/>
    <w:qFormat/>
    <w:rsid w:val="00911E36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911E36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Содержимое заголовка (столбцы)"/>
    <w:link w:val="1-3"/>
    <w:qFormat/>
    <w:rsid w:val="00911E36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b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911E36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3">
    <w:name w:val="[Л1] Таблица - Содержимое заголовка (столбцы) Знак"/>
    <w:basedOn w:val="a0"/>
    <w:link w:val="1-2"/>
    <w:rsid w:val="00911E36"/>
    <w:rPr>
      <w:rFonts w:ascii="Times New Roman" w:eastAsia="Times New Roman" w:hAnsi="Times New Roman" w:cs="Arial"/>
      <w:b/>
      <w:color w:val="000000"/>
      <w:sz w:val="20"/>
      <w:szCs w:val="24"/>
      <w:lang w:eastAsia="ru-RU"/>
    </w:rPr>
  </w:style>
  <w:style w:type="paragraph" w:styleId="ac">
    <w:name w:val="TOC Heading"/>
    <w:basedOn w:val="1"/>
    <w:next w:val="a"/>
    <w:uiPriority w:val="39"/>
    <w:semiHidden/>
    <w:unhideWhenUsed/>
    <w:qFormat/>
    <w:rsid w:val="00457FF5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57FF5"/>
    <w:pPr>
      <w:spacing w:after="100"/>
    </w:pPr>
  </w:style>
  <w:style w:type="character" w:styleId="ad">
    <w:name w:val="Hyperlink"/>
    <w:basedOn w:val="a0"/>
    <w:uiPriority w:val="99"/>
    <w:unhideWhenUsed/>
    <w:rsid w:val="00457FF5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019951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6558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573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image" Target="media/image36.png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3.png"/><Relationship Id="rId58" Type="http://schemas.openxmlformats.org/officeDocument/2006/relationships/image" Target="media/image26.png"/><Relationship Id="rId66" Type="http://schemas.openxmlformats.org/officeDocument/2006/relationships/oleObject" Target="embeddings/oleObject27.bin"/><Relationship Id="rId74" Type="http://schemas.openxmlformats.org/officeDocument/2006/relationships/image" Target="media/image34.png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41.bin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7.png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png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279"/>
    <w:rsid w:val="00214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14279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1427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3A5B61-641F-43F6-B92D-47EE0FFAC8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0</Pages>
  <Words>2806</Words>
  <Characters>15995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id Rusakov</dc:creator>
  <cp:keywords/>
  <dc:description/>
  <cp:lastModifiedBy>Миша</cp:lastModifiedBy>
  <cp:revision>8</cp:revision>
  <dcterms:created xsi:type="dcterms:W3CDTF">2017-10-22T06:01:00Z</dcterms:created>
  <dcterms:modified xsi:type="dcterms:W3CDTF">2017-11-02T20:32:00Z</dcterms:modified>
</cp:coreProperties>
</file>